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4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8"/>
        <w:gridCol w:w="3600"/>
        <w:gridCol w:w="157"/>
        <w:gridCol w:w="3420"/>
        <w:gridCol w:w="3659"/>
      </w:tblGrid>
      <w:tr w:rsidR="00875DBE" w:rsidRPr="00907B9A" w:rsidTr="00EC5053">
        <w:tc>
          <w:tcPr>
            <w:tcW w:w="14634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875DBE" w:rsidRPr="006516FE" w:rsidRDefault="00875DBE" w:rsidP="00875DBE">
            <w:pPr>
              <w:pStyle w:val="ListParagraph"/>
              <w:tabs>
                <w:tab w:val="left" w:pos="10969"/>
              </w:tabs>
              <w:spacing w:after="0"/>
              <w:ind w:left="301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75DBE">
              <w:rPr>
                <w:rFonts w:ascii="Times New Roman" w:hAnsi="Times New Roman"/>
                <w:b/>
                <w:sz w:val="28"/>
                <w:szCs w:val="28"/>
              </w:rPr>
              <w:t>Day 1 Placemat (Foundations skills needed for Unit 1)</w:t>
            </w:r>
          </w:p>
        </w:tc>
      </w:tr>
      <w:tr w:rsidR="006516FE" w:rsidRPr="00907B9A" w:rsidTr="001D1BF6">
        <w:tc>
          <w:tcPr>
            <w:tcW w:w="3798" w:type="dxa"/>
            <w:tcBorders>
              <w:bottom w:val="single" w:sz="4" w:space="0" w:color="auto"/>
            </w:tcBorders>
            <w:shd w:val="clear" w:color="auto" w:fill="auto"/>
          </w:tcPr>
          <w:p w:rsidR="006516FE" w:rsidRDefault="0082323D" w:rsidP="0082323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  <w:r>
              <w:rPr>
                <w:rFonts w:ascii="Times New Roman" w:eastAsia="MS Mincho" w:hAnsi="Times New Roman"/>
                <w:b/>
                <w:sz w:val="20"/>
                <w:szCs w:val="20"/>
              </w:rPr>
              <w:t xml:space="preserve">Solve: </w:t>
            </w:r>
            <w:r w:rsidRPr="0082323D">
              <w:rPr>
                <w:rFonts w:ascii="Times New Roman" w:eastAsia="MS Mincho" w:hAnsi="Times New Roman"/>
                <w:b/>
                <w:position w:val="-24"/>
                <w:sz w:val="20"/>
                <w:szCs w:val="20"/>
              </w:rPr>
              <w:object w:dxaOrig="7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31.5pt" o:ole="">
                  <v:imagedata r:id="rId5" o:title=""/>
                </v:shape>
                <o:OLEObject Type="Embed" ProgID="Equation.DSMT4" ShapeID="_x0000_i1025" DrawAspect="Content" ObjectID="_1565008084" r:id="rId6"/>
              </w:object>
            </w:r>
          </w:p>
          <w:p w:rsidR="00665853" w:rsidRDefault="00665853" w:rsidP="0066585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  <w:p w:rsidR="0082323D" w:rsidRDefault="0082323D" w:rsidP="0082323D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  <w:p w:rsidR="0082323D" w:rsidRDefault="0082323D" w:rsidP="0082323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  <w:r>
              <w:rPr>
                <w:rFonts w:ascii="Times New Roman" w:eastAsia="MS Mincho" w:hAnsi="Times New Roman"/>
                <w:b/>
                <w:sz w:val="20"/>
                <w:szCs w:val="20"/>
              </w:rPr>
              <w:t xml:space="preserve">Solve: </w:t>
            </w:r>
            <w:r w:rsidRPr="0082323D">
              <w:rPr>
                <w:rFonts w:ascii="Times New Roman" w:eastAsia="MS Mincho" w:hAnsi="Times New Roman"/>
                <w:b/>
                <w:position w:val="-24"/>
                <w:sz w:val="20"/>
                <w:szCs w:val="20"/>
              </w:rPr>
              <w:object w:dxaOrig="760" w:dyaOrig="620">
                <v:shape id="_x0000_i1026" type="#_x0000_t75" style="width:38.25pt;height:31.5pt" o:ole="">
                  <v:imagedata r:id="rId7" o:title=""/>
                </v:shape>
                <o:OLEObject Type="Embed" ProgID="Equation.DSMT4" ShapeID="_x0000_i1026" DrawAspect="Content" ObjectID="_1565008085" r:id="rId8"/>
              </w:object>
            </w:r>
          </w:p>
          <w:p w:rsidR="0082323D" w:rsidRDefault="0082323D" w:rsidP="0082323D">
            <w:pPr>
              <w:pStyle w:val="ListParagraph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  <w:p w:rsidR="00665853" w:rsidRPr="0082323D" w:rsidRDefault="00665853" w:rsidP="0082323D">
            <w:pPr>
              <w:pStyle w:val="ListParagraph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  <w:p w:rsidR="0082323D" w:rsidRDefault="0082323D" w:rsidP="0082323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  <w:r>
              <w:rPr>
                <w:rFonts w:ascii="Times New Roman" w:eastAsia="MS Mincho" w:hAnsi="Times New Roman"/>
                <w:b/>
                <w:sz w:val="20"/>
                <w:szCs w:val="20"/>
              </w:rPr>
              <w:t xml:space="preserve">Solve: </w:t>
            </w:r>
            <w:r w:rsidRPr="0082323D">
              <w:rPr>
                <w:rFonts w:ascii="Times New Roman" w:eastAsia="MS Mincho" w:hAnsi="Times New Roman"/>
                <w:b/>
                <w:position w:val="-24"/>
                <w:sz w:val="20"/>
                <w:szCs w:val="20"/>
              </w:rPr>
              <w:object w:dxaOrig="1080" w:dyaOrig="620">
                <v:shape id="_x0000_i1027" type="#_x0000_t75" style="width:54pt;height:31.5pt" o:ole="">
                  <v:imagedata r:id="rId9" o:title=""/>
                </v:shape>
                <o:OLEObject Type="Embed" ProgID="Equation.DSMT4" ShapeID="_x0000_i1027" DrawAspect="Content" ObjectID="_1565008086" r:id="rId10"/>
              </w:object>
            </w:r>
          </w:p>
          <w:p w:rsidR="0082323D" w:rsidRPr="00907B9A" w:rsidRDefault="0082323D" w:rsidP="0082323D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</w:tc>
        <w:tc>
          <w:tcPr>
            <w:tcW w:w="3600" w:type="dxa"/>
            <w:tcBorders>
              <w:bottom w:val="single" w:sz="4" w:space="0" w:color="auto"/>
            </w:tcBorders>
            <w:shd w:val="clear" w:color="auto" w:fill="auto"/>
          </w:tcPr>
          <w:p w:rsidR="006516FE" w:rsidRPr="00907B9A" w:rsidRDefault="006516FE" w:rsidP="002A396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342" w:hanging="270"/>
              <w:rPr>
                <w:rFonts w:ascii="Times New Roman" w:eastAsia="MS Mincho" w:hAnsi="Times New Roman"/>
                <w:b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b/>
                <w:sz w:val="20"/>
                <w:szCs w:val="20"/>
              </w:rPr>
              <w:t>Segment Addition Postulate:</w: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left="342" w:hanging="270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In the segment below, </w: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AB = 2</w:t>
            </w: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>x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+ 9, BC = 4</w:t>
            </w: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>x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– 7, AC = 38</w: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6516FE" w:rsidRPr="00907B9A" w:rsidRDefault="0082323D" w:rsidP="002A3963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  <w:r>
              <w:rPr>
                <w:rFonts w:ascii="Times New Roman" w:eastAsia="MS Mincho" w:hAnsi="Times New Roman"/>
                <w:sz w:val="20"/>
                <w:szCs w:val="20"/>
              </w:rPr>
              <w:t>What do x and AB</w:t>
            </w:r>
            <w:r w:rsidR="006516FE"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equal?</w:t>
            </w:r>
          </w:p>
          <w:p w:rsidR="006516FE" w:rsidRDefault="006516FE" w:rsidP="002A3963">
            <w:pPr>
              <w:spacing w:after="0" w:line="240" w:lineRule="auto"/>
              <w:ind w:left="342"/>
              <w:rPr>
                <w:rFonts w:ascii="Times New Roman" w:eastAsia="MS Mincho" w:hAnsi="Times New Roman" w:cs="Times New Roman"/>
                <w:i/>
                <w:sz w:val="20"/>
                <w:szCs w:val="20"/>
              </w:rPr>
            </w:pPr>
          </w:p>
          <w:p w:rsidR="0082323D" w:rsidRPr="00907B9A" w:rsidRDefault="0082323D" w:rsidP="002A3963">
            <w:pPr>
              <w:spacing w:after="0" w:line="240" w:lineRule="auto"/>
              <w:ind w:left="342"/>
              <w:rPr>
                <w:rFonts w:ascii="Times New Roman" w:eastAsia="MS Mincho" w:hAnsi="Times New Roman" w:cs="Times New Roman"/>
                <w:i/>
                <w:sz w:val="20"/>
                <w:szCs w:val="20"/>
              </w:rPr>
            </w:pPr>
          </w:p>
          <w:p w:rsidR="0082323D" w:rsidRPr="0082323D" w:rsidRDefault="006516FE" w:rsidP="0082323D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>x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= ______ </w:t>
            </w:r>
            <w:r w:rsidR="0082323D">
              <w:rPr>
                <w:rFonts w:ascii="Times New Roman" w:eastAsia="MS Mincho" w:hAnsi="Times New Roman"/>
                <w:sz w:val="20"/>
                <w:szCs w:val="20"/>
              </w:rPr>
              <w:t xml:space="preserve">         AB = ___________</w:t>
            </w:r>
          </w:p>
          <w:p w:rsidR="006516FE" w:rsidRDefault="006516FE" w:rsidP="002A3963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6516FE" w:rsidRDefault="006516FE" w:rsidP="002A3963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766784" behindDoc="0" locked="0" layoutInCell="1" allowOverlap="1" wp14:anchorId="5BDA51F9" wp14:editId="6187ABD3">
                  <wp:simplePos x="0" y="0"/>
                  <wp:positionH relativeFrom="column">
                    <wp:posOffset>108999</wp:posOffset>
                  </wp:positionH>
                  <wp:positionV relativeFrom="paragraph">
                    <wp:posOffset>14301</wp:posOffset>
                  </wp:positionV>
                  <wp:extent cx="1946910" cy="373380"/>
                  <wp:effectExtent l="0" t="0" r="8890" b="7620"/>
                  <wp:wrapNone/>
                  <wp:docPr id="176" name="P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60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691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spacing w:after="0" w:line="240" w:lineRule="auto"/>
              <w:jc w:val="right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</w:rPr>
            </w:pPr>
          </w:p>
          <w:p w:rsidR="006516FE" w:rsidRPr="00907B9A" w:rsidRDefault="006516FE" w:rsidP="002A3963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3577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6516FE" w:rsidRPr="00907B9A" w:rsidRDefault="006516FE" w:rsidP="002A396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342" w:hanging="270"/>
              <w:rPr>
                <w:rFonts w:ascii="Times New Roman" w:eastAsia="MS Mincho" w:hAnsi="Times New Roman"/>
                <w:b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b/>
                <w:sz w:val="20"/>
                <w:szCs w:val="20"/>
              </w:rPr>
              <w:t>Definition of a Midpoint:</w: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left="342" w:hanging="270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hanging="378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In the segment below, </w: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hanging="378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B is the midpoint </w:t>
            </w:r>
            <w:proofErr w:type="gramStart"/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of </w:t>
            </w:r>
            <w:proofErr w:type="gramEnd"/>
            <w:r w:rsidRPr="00907B9A">
              <w:rPr>
                <w:rFonts w:ascii="Times New Roman" w:eastAsia="MS Mincho" w:hAnsi="Times New Roman"/>
                <w:position w:val="-6"/>
                <w:sz w:val="20"/>
                <w:szCs w:val="20"/>
              </w:rPr>
              <w:object w:dxaOrig="400" w:dyaOrig="340">
                <v:shape id="_x0000_i1028" type="#_x0000_t75" style="width:20.25pt;height:17.25pt" o:ole="">
                  <v:imagedata r:id="rId12" o:title=""/>
                </v:shape>
                <o:OLEObject Type="Embed" ProgID="Equation.DSMT4" ShapeID="_x0000_i1028" DrawAspect="Content" ObjectID="_1565008087" r:id="rId13"/>
              </w:object>
            </w:r>
            <w:r>
              <w:rPr>
                <w:rFonts w:ascii="Times New Roman" w:eastAsia="MS Mincho" w:hAnsi="Times New Roman"/>
                <w:sz w:val="20"/>
                <w:szCs w:val="20"/>
              </w:rPr>
              <w:t>.</w: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hanging="378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hanging="378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AB = 4</w:t>
            </w: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 xml:space="preserve">x 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+ 2, BC = 6</w:t>
            </w: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>x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- 8</w: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hanging="378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hanging="378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What do </w:t>
            </w: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>x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and AC equal?</w:t>
            </w:r>
          </w:p>
          <w:p w:rsidR="006516FE" w:rsidRPr="00907B9A" w:rsidRDefault="006516FE" w:rsidP="002A3963">
            <w:pPr>
              <w:spacing w:after="0" w:line="240" w:lineRule="auto"/>
              <w:ind w:hanging="378"/>
              <w:rPr>
                <w:rFonts w:ascii="Times New Roman" w:eastAsia="MS Mincho" w:hAnsi="Times New Roman" w:cs="Times New Roman"/>
                <w:i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ind w:hanging="378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>x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= ______      AC = ______</w: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765760" behindDoc="0" locked="0" layoutInCell="1" allowOverlap="1" wp14:anchorId="2CD7ACD9" wp14:editId="690EC996">
                  <wp:simplePos x="0" y="0"/>
                  <wp:positionH relativeFrom="column">
                    <wp:posOffset>121920</wp:posOffset>
                  </wp:positionH>
                  <wp:positionV relativeFrom="paragraph">
                    <wp:posOffset>74461</wp:posOffset>
                  </wp:positionV>
                  <wp:extent cx="1946910" cy="373380"/>
                  <wp:effectExtent l="0" t="0" r="8890" b="7620"/>
                  <wp:wrapNone/>
                  <wp:docPr id="175" name="P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60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691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659" w:type="dxa"/>
            <w:vMerge w:val="restart"/>
          </w:tcPr>
          <w:p w:rsidR="006516FE" w:rsidRDefault="006516FE" w:rsidP="002A3963">
            <w:pPr>
              <w:pStyle w:val="ListParagraph"/>
              <w:numPr>
                <w:ilvl w:val="0"/>
                <w:numId w:val="1"/>
              </w:numPr>
              <w:spacing w:after="0"/>
              <w:ind w:left="301" w:hanging="270"/>
              <w:rPr>
                <w:rFonts w:ascii="Times New Roman" w:hAnsi="Times New Roman"/>
                <w:sz w:val="20"/>
                <w:szCs w:val="20"/>
              </w:rPr>
            </w:pPr>
            <w:r w:rsidRPr="006516FE">
              <w:rPr>
                <w:rFonts w:ascii="Times New Roman" w:hAnsi="Times New Roman"/>
                <w:b/>
                <w:sz w:val="20"/>
                <w:szCs w:val="20"/>
              </w:rPr>
              <w:t>Graph</w:t>
            </w:r>
            <w:r w:rsidRPr="00907B9A">
              <w:rPr>
                <w:rFonts w:ascii="Times New Roman" w:hAnsi="Times New Roman"/>
                <w:sz w:val="20"/>
                <w:szCs w:val="20"/>
              </w:rPr>
              <w:t xml:space="preserve"> the following lines.</w:t>
            </w:r>
          </w:p>
          <w:p w:rsidR="006516FE" w:rsidRDefault="006516FE" w:rsidP="002A3963">
            <w:pPr>
              <w:pStyle w:val="ListParagraph"/>
              <w:numPr>
                <w:ilvl w:val="0"/>
                <w:numId w:val="3"/>
              </w:num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t>x = 2</w:t>
            </w:r>
          </w:p>
          <w:p w:rsidR="006516FE" w:rsidRDefault="006516FE" w:rsidP="002A3963">
            <w:pPr>
              <w:pStyle w:val="ListParagraph"/>
              <w:numPr>
                <w:ilvl w:val="0"/>
                <w:numId w:val="3"/>
              </w:num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t>y = 4</w:t>
            </w:r>
          </w:p>
          <w:p w:rsidR="006516FE" w:rsidRDefault="006516FE" w:rsidP="002A3963">
            <w:pPr>
              <w:pStyle w:val="ListParagraph"/>
              <w:numPr>
                <w:ilvl w:val="0"/>
                <w:numId w:val="3"/>
              </w:num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t>y = x  (Hint: this is y = 1x + 0)</w:t>
            </w:r>
          </w:p>
          <w:p w:rsidR="006516FE" w:rsidRPr="00907B9A" w:rsidRDefault="006516FE" w:rsidP="002A3963">
            <w:pPr>
              <w:pStyle w:val="ListParagraph"/>
              <w:numPr>
                <w:ilvl w:val="0"/>
                <w:numId w:val="3"/>
              </w:num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t>y = -x  (Hint: this is y = -1x + 0)</w:t>
            </w:r>
          </w:p>
          <w:p w:rsidR="006516FE" w:rsidRPr="00907B9A" w:rsidRDefault="006516FE" w:rsidP="002A396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769856" behindDoc="0" locked="0" layoutInCell="1" allowOverlap="1" wp14:anchorId="775867A4" wp14:editId="158CEADA">
                  <wp:simplePos x="0" y="0"/>
                  <wp:positionH relativeFrom="column">
                    <wp:posOffset>-48867</wp:posOffset>
                  </wp:positionH>
                  <wp:positionV relativeFrom="paragraph">
                    <wp:posOffset>118524</wp:posOffset>
                  </wp:positionV>
                  <wp:extent cx="2129975" cy="2124075"/>
                  <wp:effectExtent l="0" t="0" r="3810" b="0"/>
                  <wp:wrapNone/>
                  <wp:docPr id="1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l="7863" t="14894" r="47328" b="212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9975" cy="2124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6516FE" w:rsidRPr="00907B9A" w:rsidRDefault="006516FE" w:rsidP="002A3963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sz w:val="20"/>
                <w:szCs w:val="20"/>
              </w:rPr>
            </w:pPr>
          </w:p>
        </w:tc>
      </w:tr>
      <w:tr w:rsidR="006516FE" w:rsidRPr="00907B9A" w:rsidTr="001D1BF6">
        <w:tc>
          <w:tcPr>
            <w:tcW w:w="10975" w:type="dxa"/>
            <w:gridSpan w:val="4"/>
            <w:shd w:val="clear" w:color="auto" w:fill="auto"/>
          </w:tcPr>
          <w:p w:rsidR="006516FE" w:rsidRPr="00907B9A" w:rsidRDefault="006516FE" w:rsidP="002A396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MS Mincho" w:hAnsi="Times New Roman"/>
                <w:b/>
                <w:bCs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b/>
                <w:bCs/>
                <w:sz w:val="20"/>
                <w:szCs w:val="20"/>
              </w:rPr>
              <w:t>Classify the following angles:</w:t>
            </w:r>
          </w:p>
          <w:p w:rsidR="006516FE" w:rsidRPr="00907B9A" w:rsidRDefault="006516FE" w:rsidP="00665853">
            <w:pPr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768832" behindDoc="0" locked="0" layoutInCell="1" allowOverlap="1" wp14:anchorId="5A1A72CD" wp14:editId="43B318DC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171450</wp:posOffset>
                      </wp:positionV>
                      <wp:extent cx="457200" cy="457200"/>
                      <wp:effectExtent l="50800" t="50800" r="50800" b="101600"/>
                      <wp:wrapNone/>
                      <wp:docPr id="384" name="Group 139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57200" cy="457200"/>
                                <a:chOff x="1620" y="6057"/>
                                <a:chExt cx="720" cy="720"/>
                              </a:xfrm>
                            </wpg:grpSpPr>
                            <wpg:grpSp>
                              <wpg:cNvPr id="385" name="Group 1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20" y="6057"/>
                                  <a:ext cx="720" cy="720"/>
                                  <a:chOff x="2352" y="816"/>
                                  <a:chExt cx="576" cy="528"/>
                                </a:xfrm>
                              </wpg:grpSpPr>
                              <wps:wsp>
                                <wps:cNvPr id="386" name="Line 17"/>
                                <wps:cNvCnPr/>
                                <wps:spPr bwMode="auto">
                                  <a:xfrm flipV="1">
                                    <a:off x="2352" y="816"/>
                                    <a:ext cx="0" cy="52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87" name="Line 18"/>
                                <wps:cNvCnPr/>
                                <wps:spPr bwMode="auto">
                                  <a:xfrm>
                                    <a:off x="2352" y="1344"/>
                                    <a:ext cx="576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388" name="Rectangle 13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20" y="6633"/>
                                  <a:ext cx="198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E192383" id="Group 1392" o:spid="_x0000_s1026" style="position:absolute;margin-left:45pt;margin-top:13.5pt;width:36pt;height:36pt;z-index:251768832" coordorigin="1620,6057" coordsize="720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">
                      <v:group id="Group 16" o:spid="_x0000_s1027" style="position:absolute;left:1620;top:6057;width:720;height:720" coordorigin="2352,816" coordsize="576,5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6RUf8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5cwP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6RUf8QAAADcAAAA&#10;DwAAAAAAAAAAAAAAAACqAgAAZHJzL2Rvd25yZXYueG1sUEsFBgAAAAAEAAQA+gAAAJsDAAAAAA==&#10;">
                        <v:line id="Line 17" o:spid="_x0000_s1028" style="position:absolute;flip:y;visibility:visible;mso-wrap-style:square" from="2352,816" to="2352,1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zHjcUAAADcAAAADwAAAGRycy9kb3ducmV2LnhtbESPT2vCQBDF74LfYRmhl6CbNiAaXcX+&#10;EYTiodaDxyE7JsHsbMhONf32XaHg8fHm/d685bp3jbpSF2rPBp4nKSjiwtuaSwPH7+14BioIssXG&#10;Mxn4pQDr1XCwxNz6G3/R9SClihAOORqoRNpc61BU5DBMfEscvbPvHEqUXalth7cId41+SdOpdlhz&#10;bKiwpbeKisvhx8U3tnt+z7Lk1ekkmdPHST5TLcY8jfrNApRQL4/j//TOGshmU7iPiQT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QzHjcUAAADcAAAADwAAAAAAAAAA&#10;AAAAAAChAgAAZHJzL2Rvd25yZXYueG1sUEsFBgAAAAAEAAQA+QAAAJMDAAAAAA==&#10;">
                          <v:stroke endarrow="block"/>
                        </v:line>
                        <v:line id="Line 18" o:spid="_x0000_s1029" style="position:absolute;visibility:visible;mso-wrap-style:square" from="2352,1344" to="2928,1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8lhcUAAADcAAAADwAAAGRycy9kb3ducmV2LnhtbESPzWrDMBCE74W8g9hAb42cFurEiRJC&#10;TKGHtpAfct5YG8vEWhlLddS3rwqFHIeZ+YZZrqNtxUC9bxwrmE4yEMSV0w3XCo6Ht6cZCB+QNbaO&#10;ScEPeVivRg9LLLS78Y6GfahFgrAvUIEJoSuk9JUhi37iOuLkXVxvMSTZ11L3eEtw28rnLHuVFhtO&#10;CwY72hqqrvtvqyA35U7msvw4fJVDM53Hz3g6z5V6HMfNAkSgGO7h//a7VvAyy+HvTDo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T8lhcUAAADcAAAADwAAAAAAAAAA&#10;AAAAAAChAgAAZHJzL2Rvd25yZXYueG1sUEsFBgAAAAAEAAQA+QAAAJMDAAAAAA==&#10;">
                          <v:stroke endarrow="block"/>
                        </v:line>
                      </v:group>
                      <v:rect id="Rectangle 1322" o:spid="_x0000_s1030" style="position:absolute;left:1620;top:6633;width:198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/T38QA&#10;AADcAAAADwAAAGRycy9kb3ducmV2LnhtbERPXWvCMBR9H/gfwhX2MmbqBrWrRlFhbDARdEPx7dJc&#10;02JzU5JMu3+/PAz2eDjfs0VvW3ElHxrHCsajDARx5XTDRsHX5+tjASJEZI2tY1LwQwEW88HdDEvt&#10;bryj6z4akUI4lKigjrErpQxVTRbDyHXEiTs7bzEm6I3UHm8p3LbyKctyabHh1FBjR+uaqsv+2ypY&#10;XQ677cQUH77LXzZvD6dj3pujUvfDfjkFEamP/+I/97tW8FyktelMOgJ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Bv09/EAAAA3AAAAA8AAAAAAAAAAAAAAAAAmAIAAGRycy9k&#10;b3ducmV2LnhtbFBLBQYAAAAABAAEAPUAAACJAwAAAAA=&#10;" strokeweight="1pt"/>
                    </v:group>
                  </w:pict>
                </mc:Fallback>
              </mc:AlternateContent>
            </w: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764736" behindDoc="0" locked="0" layoutInCell="1" allowOverlap="1" wp14:anchorId="48CD8976" wp14:editId="101F5008">
                      <wp:simplePos x="0" y="0"/>
                      <wp:positionH relativeFrom="column">
                        <wp:posOffset>3434715</wp:posOffset>
                      </wp:positionH>
                      <wp:positionV relativeFrom="paragraph">
                        <wp:posOffset>57150</wp:posOffset>
                      </wp:positionV>
                      <wp:extent cx="1104900" cy="571500"/>
                      <wp:effectExtent l="50800" t="50800" r="114300" b="114300"/>
                      <wp:wrapNone/>
                      <wp:docPr id="155" name="Group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04900" cy="571500"/>
                                <a:chOff x="2208" y="2496"/>
                                <a:chExt cx="912" cy="432"/>
                              </a:xfrm>
                            </wpg:grpSpPr>
                            <wps:wsp>
                              <wps:cNvPr id="156" name="Line 23"/>
                              <wps:cNvCnPr/>
                              <wps:spPr bwMode="auto">
                                <a:xfrm flipH="1" flipV="1">
                                  <a:off x="2208" y="2496"/>
                                  <a:ext cx="288" cy="4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7" name="Line 24"/>
                              <wps:cNvCnPr/>
                              <wps:spPr bwMode="auto">
                                <a:xfrm>
                                  <a:off x="2496" y="2928"/>
                                  <a:ext cx="6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E744A83" id="Group 22" o:spid="_x0000_s1026" style="position:absolute;margin-left:270.45pt;margin-top:4.5pt;width:87pt;height:45pt;z-index:251764736" coordorigin="2208,2496" coordsize="912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">
                      <v:line id="Line 23" o:spid="_x0000_s1027" style="position:absolute;flip:x y;visibility:visible;mso-wrap-style:square" from="2208,2496" to="2496,2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EVO8MAAADcAAAADwAAAGRycy9kb3ducmV2LnhtbERPTWvCQBC9F/oflil4qxuFBk1dRQSh&#10;By/aotdJdpqNZmeT7Brjv3eFQm/zeJ+zWA22Fj11vnKsYDJOQBAXTldcKvj53r7PQPiArLF2TAru&#10;5GG1fH1ZYKbdjffUH0IpYgj7DBWYEJpMSl8YsujHriGO3K/rLIYIu1LqDm8x3NZymiSptFhxbDDY&#10;0MZQcTlcrYI+v07Ox93+4vNTO89npt3s2lSp0duw/gQRaAj/4j/3l47zP1J4PhMv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UhFTvDAAAA3AAAAA8AAAAAAAAAAAAA&#10;AAAAoQIAAGRycy9kb3ducmV2LnhtbFBLBQYAAAAABAAEAPkAAACRAwAAAAA=&#10;">
                        <v:stroke endarrow="block"/>
                      </v:line>
                      <v:line id="Line 24" o:spid="_x0000_s1028" style="position:absolute;visibility:visible;mso-wrap-style:square" from="2496,2928" to="3120,29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ptnI8IAAADcAAAADwAAAGRycy9kb3ducmV2LnhtbERP32vCMBB+F/Y/hBvsTVOF2dkZRSyD&#10;PcyBOvZ8a86m2FxKE2v23xthsLf7+H7ech1tKwbqfeNYwXSSgSCunG64VvB1fBu/gPABWWPrmBT8&#10;kof16mG0xEK7K+9pOIRapBD2BSowIXSFlL4yZNFPXEecuJPrLYYE+1rqHq8p3LZylmVzabHh1GCw&#10;o62h6ny4WAW5Kfcyl+XH8bMcmuki7uL3z0Kpp8e4eQURKIZ/8Z/7Xaf5zzncn0kXy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ptnI8IAAADcAAAADwAAAAAAAAAAAAAA&#10;AAChAgAAZHJzL2Rvd25yZXYueG1sUEsFBgAAAAAEAAQA+QAAAJADAAAAAA==&#10;">
                        <v:stroke endarrow="block"/>
                      </v:line>
                    </v:group>
                  </w:pict>
                </mc:Fallback>
              </mc:AlternateContent>
            </w: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763712" behindDoc="0" locked="0" layoutInCell="1" allowOverlap="1" wp14:anchorId="1C4E066B" wp14:editId="78590398">
                      <wp:simplePos x="0" y="0"/>
                      <wp:positionH relativeFrom="column">
                        <wp:posOffset>1949450</wp:posOffset>
                      </wp:positionH>
                      <wp:positionV relativeFrom="paragraph">
                        <wp:posOffset>171450</wp:posOffset>
                      </wp:positionV>
                      <wp:extent cx="800100" cy="419100"/>
                      <wp:effectExtent l="0" t="50800" r="63500" b="114300"/>
                      <wp:wrapNone/>
                      <wp:docPr id="152" name="Group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800100" cy="419100"/>
                                <a:chOff x="2160" y="1728"/>
                                <a:chExt cx="624" cy="336"/>
                              </a:xfrm>
                            </wpg:grpSpPr>
                            <wps:wsp>
                              <wps:cNvPr id="153" name="Line 20"/>
                              <wps:cNvCnPr/>
                              <wps:spPr bwMode="auto">
                                <a:xfrm flipV="1">
                                  <a:off x="2160" y="1728"/>
                                  <a:ext cx="480" cy="33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4" name="Line 21"/>
                              <wps:cNvCnPr/>
                              <wps:spPr bwMode="auto">
                                <a:xfrm>
                                  <a:off x="2160" y="2064"/>
                                  <a:ext cx="6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5A08F79" id="Group 19" o:spid="_x0000_s1026" style="position:absolute;margin-left:153.5pt;margin-top:13.5pt;width:63pt;height:33pt;z-index:251763712" coordorigin="2160,1728" coordsize="624,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">
                      <v:line id="Line 20" o:spid="_x0000_s1027" style="position:absolute;flip:y;visibility:visible;mso-wrap-style:square" from="2160,1728" to="2640,2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8ms8UAAADcAAAADwAAAGRycy9kb3ducmV2LnhtbESPT2vCQBDF7wW/wzJCL6FuaqjU6CrW&#10;PyCUHrQ9eByyYxLMzobsVNNv3xUKvc3w3u/Nm/myd426UhdqzwaeRyko4sLbmksDX5+7p1dQQZAt&#10;Np7JwA8FWC4GD3PMrb/xga5HKVUM4ZCjgUqkzbUORUUOw8i3xFE7+86hxLUrte3wFsNdo8dpOtEO&#10;a44XKmxpXVFxOX67WGP3wZssS96cTpIpbU/ynmox5nHYr2aghHr5N//Rexu5lwzuz8QJ9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t8ms8UAAADcAAAADwAAAAAAAAAA&#10;AAAAAAChAgAAZHJzL2Rvd25yZXYueG1sUEsFBgAAAAAEAAQA+QAAAJMDAAAAAA==&#10;">
                        <v:stroke endarrow="block"/>
                      </v:line>
                      <v:line id="Line 21" o:spid="_x0000_s1028" style="position:absolute;visibility:visible;mso-wrap-style:square" from="2160,2064" to="2784,2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n5VMMAAADcAAAADwAAAGRycy9kb3ducmV2LnhtbERPTWsCMRC9C/0PYQq9aVapVbdGkS6C&#10;ByuopefpZrpZupksm3SN/94UCt7m8T5nuY62ET11vnasYDzKQBCXTtdcKfg4b4dzED4ga2wck4Ir&#10;eVivHgZLzLW78JH6U6hECmGfowITQptL6UtDFv3ItcSJ+3adxZBgV0nd4SWF20ZOsuxFWqw5NRhs&#10;6c1Q+XP6tQpmpjjKmSz250PR1+NFfI+fXwulnh7j5hVEoBju4n/3Tqf502f4eyZdIF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ZJ+VTDAAAA3AAAAA8AAAAAAAAAAAAA&#10;AAAAoQIAAGRycy9kb3ducmV2LnhtbFBLBQYAAAAABAAEAPkAAACRAwAAAAA=&#10;">
                        <v:stroke endarrow="block"/>
                      </v:line>
                    </v:group>
                  </w:pict>
                </mc:Fallback>
              </mc:AlternateContent>
            </w: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762688" behindDoc="0" locked="0" layoutInCell="1" allowOverlap="1" wp14:anchorId="09EBDE6D" wp14:editId="38C0A6FB">
                      <wp:simplePos x="0" y="0"/>
                      <wp:positionH relativeFrom="column">
                        <wp:posOffset>4914900</wp:posOffset>
                      </wp:positionH>
                      <wp:positionV relativeFrom="paragraph">
                        <wp:posOffset>628650</wp:posOffset>
                      </wp:positionV>
                      <wp:extent cx="1257300" cy="114300"/>
                      <wp:effectExtent l="25400" t="76200" r="38100" b="0"/>
                      <wp:wrapNone/>
                      <wp:docPr id="149" name="Group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57300" cy="114300"/>
                                <a:chOff x="2016" y="3504"/>
                                <a:chExt cx="1440" cy="0"/>
                              </a:xfrm>
                            </wpg:grpSpPr>
                            <wps:wsp>
                              <wps:cNvPr id="150" name="Line 26"/>
                              <wps:cNvCnPr/>
                              <wps:spPr bwMode="auto">
                                <a:xfrm>
                                  <a:off x="2640" y="3504"/>
                                  <a:ext cx="816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1" name="Line 27"/>
                              <wps:cNvCnPr/>
                              <wps:spPr bwMode="auto">
                                <a:xfrm flipH="1">
                                  <a:off x="2016" y="3504"/>
                                  <a:ext cx="62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46B426B" id="Group 25" o:spid="_x0000_s1026" style="position:absolute;margin-left:387pt;margin-top:49.5pt;width:99pt;height:9pt;z-index:251762688" coordorigin="2016,3504" coordsize="1440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">
                      <v:line id="Line 26" o:spid="_x0000_s1027" style="position:absolute;visibility:visible;mso-wrap-style:square" from="2640,3504" to="3456,3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L/V8UAAADcAAAADwAAAGRycy9kb3ducmV2LnhtbESPQUsDMRCF70L/Q5iCN5utoG23TUvp&#10;InhQoa14nm7GzeJmsmziNv575yB4m+G9ee+bzS77To00xDawgfmsAEVcB9tyY+D9/HS3BBUTssUu&#10;MBn4oQi77eRmg6UNVz7SeEqNkhCOJRpwKfWl1rF25DHOQk8s2mcYPCZZh0bbAa8S7jt9XxSP2mPL&#10;0uCwp4Oj+uv07Q0sXHXUC129nN+qsZ2v8mv+uKyMuZ3m/RpUopz+zX/Xz1bwHwRfnpEJ9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XL/V8UAAADcAAAADwAAAAAAAAAA&#10;AAAAAAChAgAAZHJzL2Rvd25yZXYueG1sUEsFBgAAAAAEAAQA+QAAAJMDAAAAAA==&#10;">
                        <v:stroke endarrow="block"/>
                      </v:line>
                      <v:line id="Line 27" o:spid="_x0000_s1028" style="position:absolute;flip:x;visibility:visible;mso-wrap-style:square" from="2016,3504" to="2640,3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EdX8UAAADcAAAADwAAAGRycy9kb3ducmV2LnhtbESPQWvCQBCF70L/wzIFL0E3Viw1dZW2&#10;KhSkh0YPPQ7ZaRKanQ3ZUeO/dwuCtxne+968Wax616gTdaH2bGAyTkERF97WXBo47LejF1BBkC02&#10;nsnAhQKslg+DBWbWn/mbTrmUKoZwyNBAJdJmWoeiIodh7FviqP36zqHEtSu17fAcw12jn9L0WTus&#10;OV6osKWPioq//Ohije0Xr6fT5N3pJJnT5kd2qRZjho/92ysooV7u5hv9aSM3m8D/M3ECvb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UEdX8UAAADcAAAADwAAAAAAAAAA&#10;AAAAAAChAgAAZHJzL2Rvd25yZXYueG1sUEsFBgAAAAAEAAQA+QAAAJMDAAAAAA==&#10;">
                        <v:stroke endarrow="block"/>
                      </v:line>
                    </v:group>
                  </w:pict>
                </mc:Fallback>
              </mc:AlternateContent>
            </w:r>
          </w:p>
          <w:p w:rsidR="006516FE" w:rsidRPr="00907B9A" w:rsidRDefault="006516FE" w:rsidP="002A3963">
            <w:pPr>
              <w:pStyle w:val="Heading2"/>
              <w:rPr>
                <w:rFonts w:ascii="Times New Roman" w:hAnsi="Times New Roman"/>
                <w:bCs/>
                <w:sz w:val="20"/>
                <w:szCs w:val="20"/>
              </w:rPr>
            </w:pPr>
          </w:p>
          <w:p w:rsidR="006516FE" w:rsidRPr="00907B9A" w:rsidRDefault="006516FE" w:rsidP="002A3963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 w:cs="Times New Roman"/>
                <w:sz w:val="20"/>
                <w:szCs w:val="20"/>
              </w:rPr>
              <w:t xml:space="preserve">            </w:t>
            </w:r>
          </w:p>
          <w:p w:rsidR="006516FE" w:rsidRDefault="006516FE" w:rsidP="002A3963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</w:rPr>
            </w:pPr>
          </w:p>
          <w:p w:rsidR="006516FE" w:rsidRPr="00907B9A" w:rsidRDefault="006516FE" w:rsidP="002A3963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3659" w:type="dxa"/>
            <w:vMerge/>
          </w:tcPr>
          <w:p w:rsidR="006516FE" w:rsidRPr="00907B9A" w:rsidRDefault="006516FE" w:rsidP="002A396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MS Mincho" w:hAnsi="Times New Roman"/>
                <w:b/>
                <w:bCs/>
                <w:sz w:val="20"/>
                <w:szCs w:val="20"/>
              </w:rPr>
            </w:pPr>
          </w:p>
        </w:tc>
      </w:tr>
      <w:tr w:rsidR="006516FE" w:rsidRPr="00907B9A" w:rsidTr="00665853">
        <w:tc>
          <w:tcPr>
            <w:tcW w:w="7555" w:type="dxa"/>
            <w:gridSpan w:val="3"/>
            <w:shd w:val="clear" w:color="auto" w:fill="auto"/>
          </w:tcPr>
          <w:p w:rsidR="006516FE" w:rsidRPr="0082323D" w:rsidRDefault="0082323D" w:rsidP="00EA2239">
            <w:pPr>
              <w:pStyle w:val="ListParagraph"/>
              <w:numPr>
                <w:ilvl w:val="0"/>
                <w:numId w:val="1"/>
              </w:numPr>
              <w:spacing w:before="120"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70880" behindDoc="0" locked="0" layoutInCell="1" allowOverlap="1" wp14:anchorId="3E252CBB" wp14:editId="3331E165">
                      <wp:simplePos x="0" y="0"/>
                      <wp:positionH relativeFrom="column">
                        <wp:posOffset>2677546</wp:posOffset>
                      </wp:positionH>
                      <wp:positionV relativeFrom="paragraph">
                        <wp:posOffset>159026</wp:posOffset>
                      </wp:positionV>
                      <wp:extent cx="1897380" cy="525780"/>
                      <wp:effectExtent l="0" t="0" r="33020" b="33020"/>
                      <wp:wrapNone/>
                      <wp:docPr id="148" name="Text Box 12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97380" cy="5257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516FE" w:rsidRPr="00BF3103" w:rsidRDefault="006516FE" w:rsidP="006516FE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SIDE NOTE: m</w:t>
                                  </w:r>
                                  <w:r w:rsidRPr="00C623D0">
                                    <w:rPr>
                                      <w:bCs/>
                                      <w:sz w:val="12"/>
                                      <w:szCs w:val="12"/>
                                    </w:rPr>
                                    <w:sym w:font="MT Symbol" w:char="00D0"/>
                                  </w:r>
                                  <w:r w:rsidRPr="00BF3103">
                                    <w:rPr>
                                      <w:sz w:val="12"/>
                                      <w:szCs w:val="12"/>
                                    </w:rPr>
                                    <w:t>1 is the shortcut way of writing “the measure of angle 1.”  It’s like math texting – you write LOL instead of “laughing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out loud,” math people write m</w:t>
                                  </w:r>
                                  <w:r w:rsidRPr="00C623D0">
                                    <w:rPr>
                                      <w:bCs/>
                                      <w:sz w:val="12"/>
                                      <w:szCs w:val="12"/>
                                    </w:rPr>
                                    <w:sym w:font="MT Symbol" w:char="00D0"/>
                                  </w:r>
                                  <w:r w:rsidRPr="00BF3103">
                                    <w:rPr>
                                      <w:sz w:val="12"/>
                                      <w:szCs w:val="12"/>
                                    </w:rPr>
                                    <w:t>1 instead of “the measure of angle 1.”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E252CBB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289" o:spid="_x0000_s1026" type="#_x0000_t202" style="position:absolute;left:0;text-align:left;margin-left:210.85pt;margin-top:12.5pt;width:149.4pt;height:41.4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">
                      <v:textbox>
                        <w:txbxContent>
                          <w:p w:rsidR="006516FE" w:rsidRPr="00BF3103" w:rsidRDefault="006516FE" w:rsidP="006516FE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sz w:val="12"/>
                                <w:szCs w:val="12"/>
                              </w:rPr>
                              <w:t>SIDE NOTE: m</w:t>
                            </w:r>
                            <w:r w:rsidRPr="00C623D0">
                              <w:rPr>
                                <w:bCs/>
                                <w:sz w:val="12"/>
                                <w:szCs w:val="12"/>
                              </w:rPr>
                              <w:sym w:font="MT Symbol" w:char="00D0"/>
                            </w:r>
                            <w:r w:rsidRPr="00BF3103">
                              <w:rPr>
                                <w:sz w:val="12"/>
                                <w:szCs w:val="12"/>
                              </w:rPr>
                              <w:t>1 is the shortcut way of writing “the measure of angle 1.”  It’s like math texting – you write LOL instead of “laughing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 out loud,” math people write m</w:t>
                            </w:r>
                            <w:r w:rsidRPr="00C623D0">
                              <w:rPr>
                                <w:bCs/>
                                <w:sz w:val="12"/>
                                <w:szCs w:val="12"/>
                              </w:rPr>
                              <w:sym w:font="MT Symbol" w:char="00D0"/>
                            </w:r>
                            <w:r w:rsidRPr="00BF3103">
                              <w:rPr>
                                <w:sz w:val="12"/>
                                <w:szCs w:val="12"/>
                              </w:rPr>
                              <w:t>1 instead of “the measure of angle 1.”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516FE" w:rsidRPr="0082323D">
              <w:rPr>
                <w:rFonts w:ascii="Times New Roman" w:eastAsia="MS Mincho" w:hAnsi="Times New Roman"/>
                <w:b/>
                <w:sz w:val="20"/>
                <w:szCs w:val="20"/>
              </w:rPr>
              <w:t xml:space="preserve">Angle Addition Postulate:  </w:t>
            </w:r>
            <w:r w:rsidR="006516FE" w:rsidRPr="0082323D">
              <w:rPr>
                <w:rFonts w:ascii="Times New Roman" w:eastAsia="MS Mincho" w:hAnsi="Times New Roman"/>
                <w:b/>
                <w:sz w:val="20"/>
                <w:szCs w:val="20"/>
              </w:rPr>
              <w:br/>
            </w:r>
            <w:r w:rsidR="006516FE" w:rsidRPr="0082323D">
              <w:rPr>
                <w:rFonts w:ascii="Times New Roman" w:eastAsia="MS Mincho" w:hAnsi="Times New Roman"/>
                <w:b/>
                <w:sz w:val="20"/>
                <w:szCs w:val="20"/>
              </w:rPr>
              <w:br/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771904" behindDoc="1" locked="0" layoutInCell="1" allowOverlap="1" wp14:anchorId="472EA913" wp14:editId="6419065B">
                  <wp:simplePos x="0" y="0"/>
                  <wp:positionH relativeFrom="column">
                    <wp:posOffset>1933575</wp:posOffset>
                  </wp:positionH>
                  <wp:positionV relativeFrom="paragraph">
                    <wp:posOffset>407035</wp:posOffset>
                  </wp:positionV>
                  <wp:extent cx="1259205" cy="1139190"/>
                  <wp:effectExtent l="0" t="0" r="10795" b="3810"/>
                  <wp:wrapTight wrapText="bothSides">
                    <wp:wrapPolygon edited="0">
                      <wp:start x="0" y="0"/>
                      <wp:lineTo x="0" y="21191"/>
                      <wp:lineTo x="21349" y="21191"/>
                      <wp:lineTo x="21349" y="0"/>
                      <wp:lineTo x="0" y="0"/>
                    </wp:wrapPolygon>
                  </wp:wrapTight>
                  <wp:docPr id="159" name="P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4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9205" cy="1139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07B9A">
              <w:rPr>
                <w:rFonts w:ascii="Times New Roman" w:hAnsi="Times New Roman"/>
                <w:sz w:val="20"/>
                <w:szCs w:val="20"/>
              </w:rPr>
              <w:object w:dxaOrig="1460" w:dyaOrig="999">
                <v:shape id="_x0000_i1029" type="#_x0000_t75" style="width:1in;height:49.5pt" o:ole="">
                  <v:imagedata r:id="rId16" o:title=""/>
                </v:shape>
                <o:OLEObject Type="Embed" ProgID="Equation.DSMT4" ShapeID="_x0000_i1029" DrawAspect="Content" ObjectID="_1565008088" r:id="rId17"/>
              </w:objec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What is </w:t>
            </w: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 xml:space="preserve">x 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equal to?</w: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object w:dxaOrig="380" w:dyaOrig="220">
                <v:shape id="_x0000_i1030" type="#_x0000_t75" style="width:19.5pt;height:11.25pt" o:ole="">
                  <v:imagedata r:id="rId18" o:title=""/>
                </v:shape>
                <o:OLEObject Type="Embed" ProgID="Equation.DSMT4" ShapeID="_x0000_i1030" DrawAspect="Content" ObjectID="_1565008089" r:id="rId19"/>
              </w:objec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_______</w: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7079" w:type="dxa"/>
            <w:gridSpan w:val="2"/>
            <w:shd w:val="clear" w:color="auto" w:fill="auto"/>
          </w:tcPr>
          <w:p w:rsidR="006516FE" w:rsidRPr="00907B9A" w:rsidRDefault="006516FE" w:rsidP="002A3963">
            <w:pPr>
              <w:pStyle w:val="ListParagraph"/>
              <w:numPr>
                <w:ilvl w:val="0"/>
                <w:numId w:val="1"/>
              </w:numPr>
              <w:spacing w:before="120"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b/>
                <w:sz w:val="20"/>
                <w:szCs w:val="20"/>
              </w:rPr>
              <w:t xml:space="preserve">Angle Bisector: </w:t>
            </w:r>
          </w:p>
          <w:p w:rsidR="006516FE" w:rsidRPr="00907B9A" w:rsidRDefault="006516FE" w:rsidP="002A3963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object w:dxaOrig="400" w:dyaOrig="320">
                <v:shape id="_x0000_i1031" type="#_x0000_t75" style="width:19.5pt;height:16.5pt" o:ole="">
                  <v:imagedata r:id="rId20" o:title=""/>
                </v:shape>
                <o:OLEObject Type="Embed" ProgID="Equation.DSMT4" ShapeID="_x0000_i1031" DrawAspect="Content" ObjectID="_1565008090" r:id="rId21"/>
              </w:objec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bisects </w:t>
            </w:r>
            <w:r w:rsidRPr="00907B9A">
              <w:rPr>
                <w:rFonts w:ascii="Times New Roman" w:hAnsi="Times New Roman"/>
                <w:position w:val="-6"/>
                <w:sz w:val="20"/>
                <w:szCs w:val="20"/>
              </w:rPr>
              <w:object w:dxaOrig="720" w:dyaOrig="279">
                <v:shape id="_x0000_i1032" type="#_x0000_t75" style="width:36pt;height:12.75pt" o:ole="">
                  <v:imagedata r:id="rId22" o:title=""/>
                </v:shape>
                <o:OLEObject Type="Embed" ProgID="Equation.DSMT4" ShapeID="_x0000_i1032" DrawAspect="Content" ObjectID="_1565008091" r:id="rId23"/>
              </w:objec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object w:dxaOrig="1480" w:dyaOrig="639">
                <v:shape id="_x0000_i1033" type="#_x0000_t75" style="width:74.25pt;height:32.25pt" o:ole="">
                  <v:imagedata r:id="rId24" o:title=""/>
                </v:shape>
                <o:OLEObject Type="Embed" ProgID="Equation.DSMT4" ShapeID="_x0000_i1033" DrawAspect="Content" ObjectID="_1565008092" r:id="rId25"/>
              </w:object>
            </w: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772928" behindDoc="1" locked="0" layoutInCell="1" allowOverlap="1" wp14:anchorId="2F15C3B3" wp14:editId="7101806B">
                  <wp:simplePos x="0" y="0"/>
                  <wp:positionH relativeFrom="column">
                    <wp:posOffset>2027555</wp:posOffset>
                  </wp:positionH>
                  <wp:positionV relativeFrom="paragraph">
                    <wp:posOffset>-969645</wp:posOffset>
                  </wp:positionV>
                  <wp:extent cx="1411605" cy="1139190"/>
                  <wp:effectExtent l="0" t="0" r="10795" b="3810"/>
                  <wp:wrapTight wrapText="bothSides">
                    <wp:wrapPolygon edited="0">
                      <wp:start x="0" y="0"/>
                      <wp:lineTo x="0" y="21191"/>
                      <wp:lineTo x="21377" y="21191"/>
                      <wp:lineTo x="21377" y="0"/>
                      <wp:lineTo x="0" y="0"/>
                    </wp:wrapPolygon>
                  </wp:wrapTight>
                  <wp:docPr id="158" name="P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555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1605" cy="1139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2323D">
              <w:rPr>
                <w:rFonts w:ascii="Times New Roman" w:eastAsia="MS Mincho" w:hAnsi="Times New Roman"/>
                <w:sz w:val="20"/>
                <w:szCs w:val="20"/>
              </w:rPr>
              <w:t>What are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</w:t>
            </w: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 xml:space="preserve">x </w:t>
            </w:r>
            <w:proofErr w:type="gramStart"/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and </w:t>
            </w:r>
            <w:proofErr w:type="gramEnd"/>
            <w:r w:rsidRPr="00907B9A">
              <w:rPr>
                <w:rFonts w:ascii="Times New Roman" w:hAnsi="Times New Roman"/>
                <w:position w:val="-6"/>
                <w:sz w:val="20"/>
                <w:szCs w:val="20"/>
              </w:rPr>
              <w:object w:dxaOrig="900" w:dyaOrig="279">
                <v:shape id="_x0000_i1034" type="#_x0000_t75" style="width:45.75pt;height:12.75pt" o:ole="">
                  <v:imagedata r:id="rId27" o:title=""/>
                </v:shape>
                <o:OLEObject Type="Embed" ProgID="Equation.DSMT4" ShapeID="_x0000_i1034" DrawAspect="Content" ObjectID="_1565008093" r:id="rId28"/>
              </w:objec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?</w:t>
            </w:r>
          </w:p>
          <w:p w:rsidR="006516FE" w:rsidRPr="00907B9A" w:rsidRDefault="006516FE" w:rsidP="002A3963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object w:dxaOrig="380" w:dyaOrig="220">
                <v:shape id="_x0000_i1035" type="#_x0000_t75" style="width:19.5pt;height:11.25pt" o:ole="">
                  <v:imagedata r:id="rId18" o:title=""/>
                </v:shape>
                <o:OLEObject Type="Embed" ProgID="Equation.DSMT4" ShapeID="_x0000_i1035" DrawAspect="Content" ObjectID="_1565008094" r:id="rId29"/>
              </w:objec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_______</w:t>
            </w:r>
          </w:p>
          <w:p w:rsidR="006516FE" w:rsidRPr="00907B9A" w:rsidRDefault="006516FE" w:rsidP="002A3963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  <w:p w:rsidR="006516FE" w:rsidRPr="00907B9A" w:rsidRDefault="006516FE" w:rsidP="002A3963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object w:dxaOrig="1080" w:dyaOrig="279">
                <v:shape id="_x0000_i1036" type="#_x0000_t75" style="width:54.75pt;height:12.75pt" o:ole="">
                  <v:imagedata r:id="rId30" o:title=""/>
                </v:shape>
                <o:OLEObject Type="Embed" ProgID="Equation.DSMT4" ShapeID="_x0000_i1036" DrawAspect="Content" ObjectID="_1565008095" r:id="rId31"/>
              </w:objec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______</w:t>
            </w:r>
          </w:p>
          <w:p w:rsidR="006516FE" w:rsidRPr="000C4B3E" w:rsidRDefault="006516FE" w:rsidP="002A3963">
            <w:pPr>
              <w:spacing w:before="120"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</w:tc>
      </w:tr>
      <w:tr w:rsidR="00665853" w:rsidRPr="00907B9A" w:rsidTr="00880269">
        <w:tc>
          <w:tcPr>
            <w:tcW w:w="14634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665853" w:rsidRPr="00665853" w:rsidRDefault="00665853" w:rsidP="00665853">
            <w:pPr>
              <w:spacing w:before="120" w:after="0" w:line="240" w:lineRule="auto"/>
              <w:rPr>
                <w:rFonts w:ascii="Times New Roman" w:hAnsi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</w:rPr>
              <w:t>For 10-11</w:t>
            </w:r>
            <w:r w:rsidRPr="00665853">
              <w:rPr>
                <w:rFonts w:ascii="Times New Roman" w:hAnsi="Times New Roman"/>
                <w:noProof/>
                <w:sz w:val="20"/>
                <w:szCs w:val="20"/>
              </w:rPr>
              <w:t xml:space="preserve">, suppose </w:t>
            </w:r>
            <w:r w:rsidR="004B7EA7" w:rsidRPr="004B7EA7">
              <w:rPr>
                <w:rFonts w:ascii="Times New Roman" w:hAnsi="Times New Roman"/>
                <w:noProof/>
                <w:position w:val="-6"/>
                <w:sz w:val="20"/>
                <w:szCs w:val="20"/>
              </w:rPr>
              <w:object w:dxaOrig="999" w:dyaOrig="340">
                <v:shape id="_x0000_i1037" type="#_x0000_t75" style="width:50.25pt;height:17.25pt" o:ole="">
                  <v:imagedata r:id="rId32" o:title=""/>
                </v:shape>
                <o:OLEObject Type="Embed" ProgID="Equation.DSMT4" ShapeID="_x0000_i1037" DrawAspect="Content" ObjectID="_1565008096" r:id="rId33"/>
              </w:object>
            </w:r>
            <w:r w:rsidRPr="00665853">
              <w:rPr>
                <w:rFonts w:ascii="Times New Roman" w:hAnsi="Times New Roman"/>
                <w:noProof/>
                <w:sz w:val="20"/>
                <w:szCs w:val="20"/>
              </w:rPr>
              <w:t xml:space="preserve">.  For each set, solve for x, and find the length of each segment.  </w:t>
            </w:r>
          </w:p>
          <w:p w:rsidR="00665853" w:rsidRDefault="00665853" w:rsidP="00665853">
            <w:pPr>
              <w:pStyle w:val="ListParagraph"/>
              <w:numPr>
                <w:ilvl w:val="0"/>
                <w:numId w:val="1"/>
              </w:numPr>
              <w:spacing w:before="120" w:after="0" w:line="240" w:lineRule="auto"/>
              <w:rPr>
                <w:rFonts w:ascii="Times New Roman" w:hAnsi="Times New Roman"/>
                <w:noProof/>
                <w:sz w:val="20"/>
                <w:szCs w:val="20"/>
              </w:rPr>
            </w:pPr>
            <w:r w:rsidRPr="00665853">
              <w:rPr>
                <w:rFonts w:ascii="Times New Roman" w:hAnsi="Times New Roman"/>
                <w:noProof/>
                <w:sz w:val="20"/>
                <w:szCs w:val="20"/>
              </w:rPr>
              <w:t>RS = 3x + 17,  MN = 7x – 15</w:t>
            </w:r>
            <w:r w:rsidRPr="00665853">
              <w:rPr>
                <w:rFonts w:ascii="Times New Roman" w:hAnsi="Times New Roman"/>
                <w:noProof/>
                <w:sz w:val="20"/>
                <w:szCs w:val="20"/>
              </w:rPr>
              <w:tab/>
            </w:r>
            <w:r w:rsidRPr="00665853">
              <w:rPr>
                <w:rFonts w:ascii="Times New Roman" w:hAnsi="Times New Roman"/>
                <w:noProof/>
                <w:sz w:val="20"/>
                <w:szCs w:val="20"/>
              </w:rPr>
              <w:tab/>
            </w:r>
            <w:r w:rsidRPr="00665853">
              <w:rPr>
                <w:rFonts w:ascii="Times New Roman" w:hAnsi="Times New Roman"/>
                <w:noProof/>
                <w:sz w:val="20"/>
                <w:szCs w:val="20"/>
              </w:rPr>
              <w:tab/>
              <w:t xml:space="preserve">                                        </w: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w:t xml:space="preserve">                          11.</w:t>
            </w:r>
            <w:r w:rsidRPr="00665853">
              <w:rPr>
                <w:rFonts w:ascii="Times New Roman" w:hAnsi="Times New Roman"/>
                <w:noProof/>
                <w:sz w:val="20"/>
                <w:szCs w:val="20"/>
              </w:rPr>
              <w:t xml:space="preserve">  RS = x + 10,  MN = 2x + 4</w:t>
            </w:r>
          </w:p>
          <w:p w:rsidR="00665853" w:rsidRPr="00665853" w:rsidRDefault="00665853" w:rsidP="00665853">
            <w:pPr>
              <w:spacing w:before="120" w:after="0" w:line="240" w:lineRule="auto"/>
              <w:rPr>
                <w:rFonts w:ascii="Times New Roman" w:hAnsi="Times New Roman"/>
                <w:noProof/>
                <w:sz w:val="20"/>
                <w:szCs w:val="20"/>
              </w:rPr>
            </w:pPr>
          </w:p>
          <w:p w:rsidR="00665853" w:rsidRPr="00665853" w:rsidRDefault="00665853" w:rsidP="00665853">
            <w:pPr>
              <w:pStyle w:val="ListParagraph"/>
              <w:spacing w:before="120" w:after="0" w:line="240" w:lineRule="auto"/>
              <w:rPr>
                <w:rFonts w:ascii="Times New Roman" w:hAnsi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665853">
              <w:rPr>
                <w:rFonts w:ascii="Times New Roman" w:hAnsi="Times New Roman"/>
                <w:noProof/>
                <w:sz w:val="20"/>
                <w:szCs w:val="20"/>
              </w:rPr>
              <w:t xml:space="preserve">x = ______  RS  = ____  MN = ____                                                                                 </w: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w:t xml:space="preserve">                  </w:t>
            </w:r>
            <w:r w:rsidRPr="00665853">
              <w:rPr>
                <w:rFonts w:ascii="Times New Roman" w:hAnsi="Times New Roman"/>
                <w:noProof/>
                <w:sz w:val="20"/>
                <w:szCs w:val="20"/>
              </w:rPr>
              <w:t xml:space="preserve">  x = ______  RS  = ____  MN = ____</w:t>
            </w:r>
          </w:p>
          <w:p w:rsidR="00665853" w:rsidRPr="00907B9A" w:rsidRDefault="00665853" w:rsidP="00665853">
            <w:pPr>
              <w:pStyle w:val="ListParagraph"/>
              <w:spacing w:before="120"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</w:tc>
      </w:tr>
    </w:tbl>
    <w:p w:rsidR="00665853" w:rsidRPr="00665853" w:rsidRDefault="00665853" w:rsidP="00907B9A">
      <w:pPr>
        <w:spacing w:after="0" w:line="240" w:lineRule="auto"/>
        <w:rPr>
          <w:rFonts w:ascii="Times New Roman" w:hAnsi="Times New Roman" w:cs="Times New Roman"/>
          <w:sz w:val="4"/>
          <w:szCs w:val="4"/>
        </w:rPr>
      </w:pPr>
    </w:p>
    <w:tbl>
      <w:tblPr>
        <w:tblpPr w:leftFromText="180" w:rightFromText="180" w:vertAnchor="text" w:tblpY="1"/>
        <w:tblOverlap w:val="never"/>
        <w:tblW w:w="14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08"/>
        <w:gridCol w:w="2947"/>
        <w:gridCol w:w="6179"/>
      </w:tblGrid>
      <w:tr w:rsidR="006516FE" w:rsidRPr="00907B9A" w:rsidTr="003A11BD">
        <w:tc>
          <w:tcPr>
            <w:tcW w:w="8455" w:type="dxa"/>
            <w:gridSpan w:val="2"/>
            <w:tcBorders>
              <w:bottom w:val="nil"/>
            </w:tcBorders>
            <w:shd w:val="clear" w:color="auto" w:fill="auto"/>
          </w:tcPr>
          <w:p w:rsidR="006516FE" w:rsidRDefault="00875DBE" w:rsidP="004B7EA7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>
              <w:rPr>
                <w:rFonts w:ascii="Times New Roman" w:eastAsia="MS Mincho" w:hAnsi="Times New Roman"/>
                <w:b/>
                <w:sz w:val="20"/>
                <w:szCs w:val="20"/>
              </w:rPr>
              <w:lastRenderedPageBreak/>
              <w:t>Cong</w:t>
            </w:r>
            <w:r w:rsidR="006516FE" w:rsidRPr="00907B9A">
              <w:rPr>
                <w:rFonts w:ascii="Times New Roman" w:eastAsia="MS Mincho" w:hAnsi="Times New Roman"/>
                <w:b/>
                <w:sz w:val="20"/>
                <w:szCs w:val="20"/>
              </w:rPr>
              <w:t>ruent (</w:t>
            </w:r>
            <w:r w:rsidR="006516FE" w:rsidRPr="00907B9A">
              <w:rPr>
                <w:rFonts w:ascii="Times New Roman" w:hAnsi="Times New Roman"/>
                <w:b/>
                <w:position w:val="-4"/>
                <w:sz w:val="20"/>
                <w:szCs w:val="20"/>
              </w:rPr>
              <w:object w:dxaOrig="220" w:dyaOrig="200">
                <v:shape id="_x0000_i1038" type="#_x0000_t75" style="width:11.25pt;height:10.5pt" o:ole="">
                  <v:imagedata r:id="rId34" o:title=""/>
                </v:shape>
                <o:OLEObject Type="Embed" ProgID="Equation.DSMT4" ShapeID="_x0000_i1038" DrawAspect="Content" ObjectID="_1565008097" r:id="rId35"/>
              </w:object>
            </w:r>
            <w:r w:rsidR="006516FE" w:rsidRPr="00907B9A">
              <w:rPr>
                <w:rFonts w:ascii="Times New Roman" w:eastAsia="MS Mincho" w:hAnsi="Times New Roman"/>
                <w:b/>
                <w:sz w:val="20"/>
                <w:szCs w:val="20"/>
              </w:rPr>
              <w:t>)</w:t>
            </w:r>
            <w:r w:rsidR="006516FE"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means “the same size and shape.”  </w:t>
            </w:r>
            <w:r w:rsidR="006516FE" w:rsidRPr="00907B9A">
              <w:rPr>
                <w:rFonts w:ascii="Times New Roman" w:eastAsia="MS Mincho" w:hAnsi="Times New Roman"/>
                <w:b/>
                <w:sz w:val="20"/>
                <w:szCs w:val="20"/>
              </w:rPr>
              <w:t xml:space="preserve">Equal </w:t>
            </w:r>
            <w:proofErr w:type="gramStart"/>
            <w:r w:rsidR="006516FE" w:rsidRPr="00907B9A">
              <w:rPr>
                <w:rFonts w:ascii="Times New Roman" w:eastAsia="MS Mincho" w:hAnsi="Times New Roman"/>
                <w:b/>
                <w:sz w:val="20"/>
                <w:szCs w:val="20"/>
              </w:rPr>
              <w:t>( =</w:t>
            </w:r>
            <w:proofErr w:type="gramEnd"/>
            <w:r w:rsidR="006516FE" w:rsidRPr="00907B9A">
              <w:rPr>
                <w:rFonts w:ascii="Times New Roman" w:eastAsia="MS Mincho" w:hAnsi="Times New Roman"/>
                <w:b/>
                <w:sz w:val="20"/>
                <w:szCs w:val="20"/>
              </w:rPr>
              <w:t xml:space="preserve"> )</w:t>
            </w:r>
            <w:r w:rsidR="006516FE"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refers to numerical values.  Fill in the following blanks with </w:t>
            </w:r>
            <w:r w:rsidR="006516FE" w:rsidRPr="00907B9A">
              <w:rPr>
                <w:rFonts w:ascii="Times New Roman" w:hAnsi="Times New Roman"/>
                <w:position w:val="-4"/>
                <w:sz w:val="20"/>
                <w:szCs w:val="20"/>
              </w:rPr>
              <w:object w:dxaOrig="220" w:dyaOrig="200">
                <v:shape id="_x0000_i1039" type="#_x0000_t75" style="width:11.25pt;height:10.5pt" o:ole="">
                  <v:imagedata r:id="rId34" o:title=""/>
                </v:shape>
                <o:OLEObject Type="Embed" ProgID="Equation.DSMT4" ShapeID="_x0000_i1039" DrawAspect="Content" ObjectID="_1565008098" r:id="rId36"/>
              </w:object>
            </w:r>
            <w:r w:rsidR="006516FE"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</w:t>
            </w:r>
            <w:proofErr w:type="gramStart"/>
            <w:r w:rsidR="006516FE" w:rsidRPr="00907B9A">
              <w:rPr>
                <w:rFonts w:ascii="Times New Roman" w:eastAsia="MS Mincho" w:hAnsi="Times New Roman"/>
                <w:sz w:val="20"/>
                <w:szCs w:val="20"/>
              </w:rPr>
              <w:t>or  =</w:t>
            </w:r>
            <w:proofErr w:type="gramEnd"/>
            <w:r w:rsidR="006516FE"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.  Use the diagrams at the right to assist you.</w:t>
            </w:r>
          </w:p>
          <w:p w:rsidR="00065670" w:rsidRPr="006516FE" w:rsidRDefault="00065670" w:rsidP="00065670">
            <w:pPr>
              <w:pStyle w:val="ListParagraph"/>
              <w:spacing w:after="0" w:line="240" w:lineRule="auto"/>
              <w:ind w:left="247"/>
              <w:rPr>
                <w:rFonts w:ascii="Times New Roman" w:eastAsia="MS Mincho" w:hAnsi="Times New Roman"/>
                <w:sz w:val="20"/>
                <w:szCs w:val="20"/>
              </w:rPr>
            </w:pPr>
          </w:p>
        </w:tc>
        <w:tc>
          <w:tcPr>
            <w:tcW w:w="6179" w:type="dxa"/>
            <w:vMerge w:val="restart"/>
          </w:tcPr>
          <w:p w:rsidR="006516FE" w:rsidRPr="00065670" w:rsidRDefault="006516FE" w:rsidP="004B7EA7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b/>
                <w:sz w:val="20"/>
                <w:szCs w:val="20"/>
              </w:rPr>
            </w:pPr>
            <w:r w:rsidRPr="00065670">
              <w:rPr>
                <w:rFonts w:ascii="Times New Roman" w:hAnsi="Times New Roman"/>
                <w:b/>
                <w:sz w:val="20"/>
                <w:szCs w:val="20"/>
              </w:rPr>
              <w:t>If U is between T and B, find the value of x and the lengths of the segments.  (Hint:  Draw a picture for each problem with the given information and then write the equation to solve.)</w:t>
            </w:r>
          </w:p>
          <w:p w:rsidR="00065670" w:rsidRPr="00065670" w:rsidRDefault="00065670" w:rsidP="00065670">
            <w:pPr>
              <w:pStyle w:val="ListParagraph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**between implies “on the same line as the other 2 points.</w:t>
            </w:r>
          </w:p>
          <w:p w:rsidR="006516FE" w:rsidRPr="003A11BD" w:rsidRDefault="003A11BD" w:rsidP="003A11BD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7B263A05" wp14:editId="048CCBBB">
                      <wp:simplePos x="0" y="0"/>
                      <wp:positionH relativeFrom="column">
                        <wp:posOffset>2305685</wp:posOffset>
                      </wp:positionH>
                      <wp:positionV relativeFrom="paragraph">
                        <wp:posOffset>260929</wp:posOffset>
                      </wp:positionV>
                      <wp:extent cx="1171575" cy="1209675"/>
                      <wp:effectExtent l="0" t="0" r="0" b="9525"/>
                      <wp:wrapNone/>
                      <wp:docPr id="763" name="Text Box 6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71575" cy="12096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A11BD" w:rsidRPr="00AD4AA2" w:rsidRDefault="003A11BD" w:rsidP="003A11BD">
                                  <w:pPr>
                                    <w:spacing w:line="360" w:lineRule="auto"/>
                                  </w:pPr>
                                  <w:r w:rsidRPr="00AD4AA2">
                                    <w:t>x = _______</w:t>
                                  </w:r>
                                  <w:r w:rsidRPr="00AD4AA2">
                                    <w:br/>
                                    <w:t>TU = ______</w:t>
                                  </w:r>
                                  <w:r w:rsidRPr="00AD4AA2">
                                    <w:br/>
                                    <w:t>UB = 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263A05" id="Text Box 673" o:spid="_x0000_s1027" type="#_x0000_t202" style="position:absolute;margin-left:181.55pt;margin-top:20.55pt;width:92.25pt;height:95.25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" filled="f" stroked="f">
                      <v:textbox>
                        <w:txbxContent>
                          <w:p w:rsidR="003A11BD" w:rsidRPr="00AD4AA2" w:rsidRDefault="003A11BD" w:rsidP="003A11BD">
                            <w:pPr>
                              <w:spacing w:line="360" w:lineRule="auto"/>
                            </w:pPr>
                            <w:r w:rsidRPr="00AD4AA2">
                              <w:t>x = _______</w:t>
                            </w:r>
                            <w:r w:rsidRPr="00AD4AA2">
                              <w:br/>
                              <w:t>TU = ______</w:t>
                            </w:r>
                            <w:r w:rsidRPr="00AD4AA2">
                              <w:br/>
                              <w:t>UB = 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 wp14:anchorId="7F7DB60C" wp14:editId="14BDDA88">
                      <wp:simplePos x="0" y="0"/>
                      <wp:positionH relativeFrom="column">
                        <wp:posOffset>358637</wp:posOffset>
                      </wp:positionH>
                      <wp:positionV relativeFrom="paragraph">
                        <wp:posOffset>242128</wp:posOffset>
                      </wp:positionV>
                      <wp:extent cx="1171575" cy="1209675"/>
                      <wp:effectExtent l="0" t="0" r="0" b="9525"/>
                      <wp:wrapNone/>
                      <wp:docPr id="786" name="Text Box 6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71575" cy="12096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516FE" w:rsidRPr="00AD4AA2" w:rsidRDefault="006516FE" w:rsidP="006516FE">
                                  <w:pPr>
                                    <w:spacing w:line="360" w:lineRule="auto"/>
                                  </w:pPr>
                                  <w:r w:rsidRPr="00AD4AA2">
                                    <w:t>x = _______</w:t>
                                  </w:r>
                                  <w:r w:rsidRPr="00AD4AA2">
                                    <w:br/>
                                    <w:t>TU = ______</w:t>
                                  </w:r>
                                  <w:r w:rsidRPr="00AD4AA2">
                                    <w:br/>
                                    <w:t>UB = 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7DB60C" id="_x0000_s1028" type="#_x0000_t202" style="position:absolute;margin-left:28.25pt;margin-top:19.05pt;width:92.25pt;height:95.2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" filled="f" stroked="f">
                      <v:textbox>
                        <w:txbxContent>
                          <w:p w:rsidR="006516FE" w:rsidRPr="00AD4AA2" w:rsidRDefault="006516FE" w:rsidP="006516FE">
                            <w:pPr>
                              <w:spacing w:line="360" w:lineRule="auto"/>
                            </w:pPr>
                            <w:r w:rsidRPr="00AD4AA2">
                              <w:t>x = _______</w:t>
                            </w:r>
                            <w:r w:rsidRPr="00AD4AA2">
                              <w:br/>
                              <w:t>TU = ______</w:t>
                            </w:r>
                            <w:r w:rsidRPr="00AD4AA2">
                              <w:br/>
                              <w:t>UB = 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516FE"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60640" behindDoc="0" locked="0" layoutInCell="1" allowOverlap="1" wp14:anchorId="527543BC" wp14:editId="77B46334">
                      <wp:simplePos x="0" y="0"/>
                      <wp:positionH relativeFrom="column">
                        <wp:posOffset>5707380</wp:posOffset>
                      </wp:positionH>
                      <wp:positionV relativeFrom="paragraph">
                        <wp:posOffset>137160</wp:posOffset>
                      </wp:positionV>
                      <wp:extent cx="1285875" cy="1440180"/>
                      <wp:effectExtent l="0" t="0" r="0" b="7620"/>
                      <wp:wrapNone/>
                      <wp:docPr id="787" name="Text Box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14401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516FE" w:rsidRPr="00AD4AA2" w:rsidRDefault="006516FE" w:rsidP="006516FE">
                                  <w:pPr>
                                    <w:spacing w:line="360" w:lineRule="auto"/>
                                  </w:pPr>
                                  <w:r w:rsidRPr="00AD4AA2">
                                    <w:t>x = _______</w:t>
                                  </w:r>
                                  <w:r w:rsidRPr="00AD4AA2">
                                    <w:br/>
                                    <w:t>TU = ______</w:t>
                                  </w:r>
                                  <w:r w:rsidRPr="00AD4AA2">
                                    <w:br/>
                                    <w:t>UB = ______</w:t>
                                  </w:r>
                                  <w:r w:rsidRPr="00AD4AA2">
                                    <w:br/>
                                    <w:t>TB = _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7543BC" id="Text Box 25" o:spid="_x0000_s1029" type="#_x0000_t202" style="position:absolute;margin-left:449.4pt;margin-top:10.8pt;width:101.25pt;height:113.4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" filled="f" stroked="f">
                      <v:textbox>
                        <w:txbxContent>
                          <w:p w:rsidR="006516FE" w:rsidRPr="00AD4AA2" w:rsidRDefault="006516FE" w:rsidP="006516FE">
                            <w:pPr>
                              <w:spacing w:line="360" w:lineRule="auto"/>
                            </w:pPr>
                            <w:r w:rsidRPr="00AD4AA2">
                              <w:t>x = _______</w:t>
                            </w:r>
                            <w:r w:rsidRPr="00AD4AA2">
                              <w:br/>
                              <w:t>TU = ______</w:t>
                            </w:r>
                            <w:r w:rsidRPr="00AD4AA2">
                              <w:br/>
                              <w:t>UB = ______</w:t>
                            </w:r>
                            <w:r w:rsidRPr="00AD4AA2">
                              <w:br/>
                              <w:t>TB = _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a. </w:t>
            </w:r>
            <w:r w:rsidR="006516FE" w:rsidRPr="00907B9A">
              <w:rPr>
                <w:rFonts w:ascii="Times New Roman" w:hAnsi="Times New Roman" w:cs="Times New Roman"/>
                <w:sz w:val="20"/>
                <w:szCs w:val="20"/>
              </w:rPr>
              <w:t>TU =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2x, UB = 3x + 1, TB = 21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  <w:t xml:space="preserve">     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b.</w:t>
            </w:r>
            <w:r w:rsidR="006516FE" w:rsidRPr="00907B9A">
              <w:rPr>
                <w:rFonts w:ascii="Times New Roman" w:hAnsi="Times New Roman" w:cs="Times New Roman"/>
                <w:sz w:val="20"/>
                <w:szCs w:val="20"/>
              </w:rPr>
              <w:t>TU</w:t>
            </w:r>
            <w:proofErr w:type="spellEnd"/>
            <w:r w:rsidR="006516FE" w:rsidRPr="00907B9A">
              <w:rPr>
                <w:rFonts w:ascii="Times New Roman" w:hAnsi="Times New Roman" w:cs="Times New Roman"/>
                <w:sz w:val="20"/>
                <w:szCs w:val="20"/>
              </w:rPr>
              <w:t xml:space="preserve"> = 4x-1, UB = 2x -1, TB = 5x      </w:t>
            </w:r>
            <w:r w:rsidR="006516FE" w:rsidRPr="00907B9A">
              <w:rPr>
                <w:rFonts w:ascii="Times New Roman" w:hAnsi="Times New Roman" w:cs="Times New Roman"/>
                <w:sz w:val="20"/>
                <w:szCs w:val="20"/>
              </w:rPr>
              <w:tab/>
              <w:t xml:space="preserve">          </w:t>
            </w:r>
            <w:r w:rsidR="006516FE" w:rsidRPr="003A11BD">
              <w:rPr>
                <w:rFonts w:ascii="Times New Roman" w:hAnsi="Times New Roman"/>
                <w:sz w:val="20"/>
                <w:szCs w:val="20"/>
              </w:rPr>
              <w:tab/>
            </w:r>
            <w:r w:rsidR="006516FE" w:rsidRPr="003A11BD">
              <w:rPr>
                <w:rFonts w:ascii="Times New Roman" w:hAnsi="Times New Roman"/>
                <w:sz w:val="20"/>
                <w:szCs w:val="20"/>
              </w:rPr>
              <w:tab/>
            </w:r>
            <w:r w:rsidR="006516FE" w:rsidRPr="003A11BD">
              <w:rPr>
                <w:rFonts w:ascii="Times New Roman" w:hAnsi="Times New Roman"/>
                <w:sz w:val="20"/>
                <w:szCs w:val="20"/>
              </w:rPr>
              <w:tab/>
            </w:r>
            <w:r w:rsidR="006516FE" w:rsidRPr="003A11BD">
              <w:rPr>
                <w:rFonts w:ascii="Times New Roman" w:hAnsi="Times New Roman"/>
                <w:sz w:val="20"/>
                <w:szCs w:val="20"/>
              </w:rPr>
              <w:tab/>
            </w:r>
            <w:r w:rsidR="006516FE" w:rsidRPr="003A11BD">
              <w:rPr>
                <w:rFonts w:ascii="Times New Roman" w:hAnsi="Times New Roman"/>
                <w:sz w:val="20"/>
                <w:szCs w:val="20"/>
              </w:rPr>
              <w:tab/>
            </w:r>
          </w:p>
        </w:tc>
      </w:tr>
      <w:tr w:rsidR="006516FE" w:rsidRPr="00907B9A" w:rsidTr="003A11BD">
        <w:tc>
          <w:tcPr>
            <w:tcW w:w="5508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6516FE" w:rsidRPr="00907B9A" w:rsidRDefault="006516FE" w:rsidP="003A11BD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ind w:left="787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4 + 6  ______  10</w:t>
            </w:r>
          </w:p>
          <w:p w:rsidR="006516FE" w:rsidRPr="00907B9A" w:rsidRDefault="006516FE" w:rsidP="003A11BD">
            <w:pPr>
              <w:pStyle w:val="ListParagraph"/>
              <w:spacing w:after="0" w:line="240" w:lineRule="auto"/>
              <w:ind w:left="787" w:hanging="360"/>
              <w:rPr>
                <w:rFonts w:ascii="Times New Roman" w:eastAsia="MS Mincho" w:hAnsi="Times New Roman"/>
                <w:sz w:val="20"/>
                <w:szCs w:val="20"/>
              </w:rPr>
            </w:pPr>
          </w:p>
        </w:tc>
        <w:tc>
          <w:tcPr>
            <w:tcW w:w="2947" w:type="dxa"/>
            <w:vMerge w:val="restart"/>
            <w:tcBorders>
              <w:top w:val="nil"/>
              <w:left w:val="nil"/>
            </w:tcBorders>
            <w:shd w:val="clear" w:color="auto" w:fill="auto"/>
          </w:tcPr>
          <w:p w:rsidR="006516FE" w:rsidRPr="00907B9A" w:rsidRDefault="006516FE" w:rsidP="003A11BD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746304" behindDoc="0" locked="0" layoutInCell="1" allowOverlap="1" wp14:anchorId="2E1C228D" wp14:editId="08663F69">
                      <wp:simplePos x="0" y="0"/>
                      <wp:positionH relativeFrom="column">
                        <wp:posOffset>770386</wp:posOffset>
                      </wp:positionH>
                      <wp:positionV relativeFrom="paragraph">
                        <wp:posOffset>72281</wp:posOffset>
                      </wp:positionV>
                      <wp:extent cx="1016000" cy="926465"/>
                      <wp:effectExtent l="0" t="0" r="0" b="0"/>
                      <wp:wrapNone/>
                      <wp:docPr id="137" name="Group 13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16000" cy="926465"/>
                                <a:chOff x="6495" y="13012"/>
                                <a:chExt cx="1600" cy="1459"/>
                              </a:xfrm>
                            </wpg:grpSpPr>
                            <wps:wsp>
                              <wps:cNvPr id="138" name="AutoShape 13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93" y="13304"/>
                                  <a:ext cx="939" cy="89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9" name="Text Box 13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95" y="14024"/>
                                  <a:ext cx="415" cy="44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516FE" w:rsidRDefault="006516FE" w:rsidP="00907B9A">
                                    <w:r>
                                      <w:t>W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0" name="Text Box 13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10" y="13012"/>
                                  <a:ext cx="415" cy="44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516FE" w:rsidRDefault="006516FE" w:rsidP="00907B9A">
                                    <w: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1" name="Text Box 130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80" y="14024"/>
                                  <a:ext cx="415" cy="44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516FE" w:rsidRDefault="006516FE" w:rsidP="00907B9A">
                                    <w:r>
                                      <w:t>U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2" name="AutoShape 13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10" y="13638"/>
                                  <a:ext cx="248" cy="13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" name="AutoShape 130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390" y="13638"/>
                                  <a:ext cx="175" cy="17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" name="AutoShape 13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77" y="14045"/>
                                  <a:ext cx="8" cy="31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" name="AutoShape 130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463" y="13638"/>
                                  <a:ext cx="175" cy="17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" name="AutoShape 13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58" y="14045"/>
                                  <a:ext cx="8" cy="31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7" name="AutoShape 13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34" y="14045"/>
                                  <a:ext cx="8" cy="31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E1C228D" id="Group 1301" o:spid="_x0000_s1030" style="position:absolute;margin-left:60.65pt;margin-top:5.7pt;width:80pt;height:72.95pt;z-index:251746304" coordorigin="6495,13012" coordsize="1600,1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"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AutoShape 1302" o:spid="_x0000_s1031" type="#_x0000_t5" style="position:absolute;left:6793;top:13304;width:939;height:8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I/mcUA&#10;AADcAAAADwAAAGRycy9kb3ducmV2LnhtbESPQWvCQBCF70L/wzJCL6IbW7AluglFKC1eiqYUvA3Z&#10;MQnJzobsRtN/7xwKvc3w3rz3zS6fXKeuNITGs4H1KgFFXHrbcGXgu3hfvoIKEdli55kM/FKAPHuY&#10;7TC1/sZHup5ipSSEQ4oG6hj7VOtQ1uQwrHxPLNrFDw6jrEOl7YA3CXedfkqSjXbYsDTU2NO+prI9&#10;jc4Atuefg7NfeiyqJvk4j4uXoiVjHufT2xZUpCn+m/+uP63gPwutPCMT6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Uj+ZxQAAANwAAAAPAAAAAAAAAAAAAAAAAJgCAABkcnMv&#10;ZG93bnJldi54bWxQSwUGAAAAAAQABAD1AAAAigMAAAAA&#10;"/>
                      <v:shape id="Text Box 1303" o:spid="_x0000_s1032" type="#_x0000_t202" style="position:absolute;left:6495;top:14024;width:415;height:4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FOP8UA&#10;AADcAAAADwAAAGRycy9kb3ducmV2LnhtbESPQWvCQBCF74L/YRnBi9RNFUpMXaWIgoIVjO19zI5J&#10;NDsbsqvGf+8WCt5meG/e92Y6b00lbtS40rKC92EEgjizuuRcwc9h9RaDcB5ZY2WZFDzIwXzW7Uwx&#10;0fbOe7qlPhchhF2CCgrv60RKlxVk0A1tTRy0k20M+rA2udQN3kO4qeQoij6kwZIDocCaFgVll/Rq&#10;AnfZxvXvcbs4b9LB8Tzacfkds1L9Xvv1CcJT61/m/+u1DvXHE/h7JkwgZ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sU4/xQAAANwAAAAPAAAAAAAAAAAAAAAAAJgCAABkcnMv&#10;ZG93bnJldi54bWxQSwUGAAAAAAQABAD1AAAAigMAAAAA&#10;" stroked="f">
                        <v:fill opacity="0"/>
                        <v:textbox>
                          <w:txbxContent>
                            <w:p w:rsidR="006516FE" w:rsidRDefault="006516FE" w:rsidP="00907B9A">
                              <w:r>
                                <w:t>W</w:t>
                              </w:r>
                            </w:p>
                          </w:txbxContent>
                        </v:textbox>
                      </v:shape>
                      <v:shape id="Text Box 1304" o:spid="_x0000_s1033" type="#_x0000_t202" style="position:absolute;left:6910;top:13012;width:415;height:4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2U38QA&#10;AADcAAAADwAAAGRycy9kb3ducmV2LnhtbESPTWvCQBCG7wX/wzJCL6XZVERCdBURCy2o0LTex+w0&#10;ic3OhuxW03/fOQjeZpj345nFanCtulAfGs8GXpIUFHHpbcOVga/P1+cMVIjIFlvPZOCPAqyWo4cF&#10;5tZf+YMuRayUhHDI0UAdY5drHcqaHIbEd8Ry+/a9wyhrX2nb41XCXasnaTrTDhuWhho72tRU/hS/&#10;Tnq3Q9YdT7vN+b14Op0nB272GRvzOB7Wc1CRhngX39xvVvCngi/PyAR6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2NlN/EAAAA3AAAAA8AAAAAAAAAAAAAAAAAmAIAAGRycy9k&#10;b3ducmV2LnhtbFBLBQYAAAAABAAEAPUAAACJAwAAAAA=&#10;" stroked="f">
                        <v:fill opacity="0"/>
                        <v:textbox>
                          <w:txbxContent>
                            <w:p w:rsidR="006516FE" w:rsidRDefault="006516FE" w:rsidP="00907B9A">
                              <w:r>
                                <w:t>V</w:t>
                              </w:r>
                            </w:p>
                          </w:txbxContent>
                        </v:textbox>
                      </v:shape>
                      <v:shape id="Text Box 1305" o:spid="_x0000_s1034" type="#_x0000_t202" style="position:absolute;left:7680;top:14024;width:415;height:4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ExRMYA&#10;AADcAAAADwAAAGRycy9kb3ducmV2LnhtbESPQWvCQBCF7wX/wzKCl6KbhFJC6ioSLLRQC0Z7H7PT&#10;JDY7G7JrTP+9Wyh4m+G9ed+b5Xo0rRiod41lBfEiAkFcWt1wpeB4eJ2nIJxH1thaJgW/5GC9mjws&#10;MdP2ynsaCl+JEMIuQwW1910mpStrMugWtiMO2rftDfqw9pXUPV5DuGllEkXP0mDDgVBjR3lN5U9x&#10;MYG7HdPu6/SRn9+Lx9M5+eRml7JSs+m4eQHhafR38//1mw71n2L4eyZMIF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sExRMYAAADcAAAADwAAAAAAAAAAAAAAAACYAgAAZHJz&#10;L2Rvd25yZXYueG1sUEsFBgAAAAAEAAQA9QAAAIsDAAAAAA==&#10;" stroked="f">
                        <v:fill opacity="0"/>
                        <v:textbox>
                          <w:txbxContent>
                            <w:p w:rsidR="006516FE" w:rsidRDefault="006516FE" w:rsidP="00907B9A">
                              <w:r>
                                <w:t>U</w:t>
                              </w:r>
                            </w:p>
                          </w:txbxContent>
                        </v:textbox>
                      </v:shape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1306" o:spid="_x0000_s1035" type="#_x0000_t32" style="position:absolute;left:6910;top:13638;width:248;height:1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5wA78MAAADcAAAADwAAAGRycy9kb3ducmV2LnhtbERPTWsCMRC9C/6HMIIXqVlFS9kaZSsI&#10;WvCgbe/TzbgJbibbTdTtv28Kgrd5vM9ZrDpXiyu1wXpWMBlnIIhLry1XCj4/Nk8vIEJE1lh7JgW/&#10;FGC17PcWmGt/4wNdj7ESKYRDjgpMjE0uZSgNOQxj3xAn7uRbhzHBtpK6xVsKd7WcZtmzdGg5NRhs&#10;aG2oPB8vTsF+N3krvo3dvR9+7H6+KepLNfpSajjoilcQkbr4EN/dW53mz6b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cAO/DAAAA3AAAAA8AAAAAAAAAAAAA&#10;AAAAoQIAAGRycy9kb3ducmV2LnhtbFBLBQYAAAAABAAEAPkAAACRAwAAAAA=&#10;"/>
                      <v:shape id="AutoShape 1307" o:spid="_x0000_s1036" type="#_x0000_t32" style="position:absolute;left:7390;top:13638;width:175;height:1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ElH8IAAADcAAAADwAAAGRycy9kb3ducmV2LnhtbERPTWsCMRC9F/ofwgheimbXisjWKKUg&#10;iAehugePQzLdXdxMtklc139vCgVv83ifs9oMthU9+dA4VpBPMxDE2pmGKwXlaTtZgggR2WDrmBTc&#10;KcBm/fqywsK4G39Tf4yVSCEcClRQx9gVUgZdk8UwdR1x4n6ctxgT9JU0Hm8p3LZylmULabHh1FBj&#10;R1816cvxahU0+/JQ9m+/0evlPj/7PJzOrVZqPBo+P0BEGuJT/O/emTR//g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DElH8IAAADcAAAADwAAAAAAAAAAAAAA&#10;AAChAgAAZHJzL2Rvd25yZXYueG1sUEsFBgAAAAAEAAQA+QAAAJADAAAAAA==&#10;"/>
                      <v:shape id="AutoShape 1308" o:spid="_x0000_s1037" type="#_x0000_t32" style="position:absolute;left:7077;top:14045;width:8;height:3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k9AMMAAADcAAAADwAAAGRycy9kb3ducmV2LnhtbERPTWsCMRC9C/6HMIIXqVnFlrI1ylYQ&#10;VPCgbe/TzXQTuplsN1HXf2+Egrd5vM+ZLztXizO1wXpWMBlnIIhLry1XCj4/1k+vIEJE1lh7JgVX&#10;CrBc9HtzzLW/8IHOx1iJFMIhRwUmxiaXMpSGHIaxb4gT9+NbhzHBtpK6xUsKd7WcZtmLdGg5NRhs&#10;aGWo/D2enIL9dvJefBu73R3+7P55XdSnavSl1HDQFW8gInXxIf53b3SaP5vB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M5PQDDAAAA3AAAAA8AAAAAAAAAAAAA&#10;AAAAoQIAAGRycy9kb3ducmV2LnhtbFBLBQYAAAAABAAEAPkAAACRAwAAAAA=&#10;"/>
                      <v:shape id="AutoShape 1309" o:spid="_x0000_s1038" type="#_x0000_t32" style="position:absolute;left:7463;top:13638;width:175;height:1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QY8MIAAADcAAAADwAAAGRycy9kb3ducmV2LnhtbERPTWsCMRC9F/ofwgheimZXqsjWKKUg&#10;iAehugePQzLdXdxMtklc139vCgVv83ifs9oMthU9+dA4VpBPMxDE2pmGKwXlaTtZgggR2WDrmBTc&#10;KcBm/fqywsK4G39Tf4yVSCEcClRQx9gVUgZdk8UwdR1x4n6ctxgT9JU0Hm8p3LZylmULabHh1FBj&#10;R1816cvxahU0+/JQ9m+/0evlPj/7PJzOrVZqPBo+P0BEGuJT/O/emTT/fQ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JQY8MIAAADcAAAADwAAAAAAAAAAAAAA&#10;AAChAgAAZHJzL2Rvd25yZXYueG1sUEsFBgAAAAAEAAQA+QAAAJADAAAAAA==&#10;"/>
                      <v:shape id="AutoShape 1310" o:spid="_x0000_s1039" type="#_x0000_t32" style="position:absolute;left:7158;top:14045;width:8;height:3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cG7MMAAADcAAAADwAAAGRycy9kb3ducmV2LnhtbERPTWsCMRC9C/6HMIIXqVnFStkaZSsI&#10;KnjQtvfpZroJ3Uy2m6jrvzcFobd5vM9ZrDpXiwu1wXpWMBlnIIhLry1XCj7eN08vIEJE1lh7JgU3&#10;CrBa9nsLzLW/8pEup1iJFMIhRwUmxiaXMpSGHIaxb4gT9+1bhzHBtpK6xWsKd7WcZtlcOrScGgw2&#10;tDZU/pzOTsFhN3krvozd7Y+/9vC8KepzNfpUajjoilcQkbr4L364tzrNn83h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nBuzDAAAA3AAAAA8AAAAAAAAAAAAA&#10;AAAAoQIAAGRycy9kb3ducmV2LnhtbFBLBQYAAAAABAAEAPkAAACRAwAAAAA=&#10;"/>
                      <v:shape id="AutoShape 1311" o:spid="_x0000_s1040" type="#_x0000_t32" style="position:absolute;left:7234;top:14045;width:8;height:3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ujd8MAAADcAAAADwAAAGRycy9kb3ducmV2LnhtbERPTWsCMRC9F/wPYQQvpWaVastqlK0g&#10;qOBB297HzXQTuplsN1G3/74pCN7m8T5nvuxcLS7UButZwWiYgSAuvbZcKfh4Xz+9gggRWWPtmRT8&#10;UoDlovcwx1z7Kx/ocoyVSCEcclRgYmxyKUNpyGEY+oY4cV++dRgTbCupW7ymcFfLcZZNpUPLqcFg&#10;QytD5ffx7BTst6O34mTsdnf4sfvJuqjP1eOnUoN+V8xAROriXXxzb3Sa//wC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Pro3fDAAAA3AAAAA8AAAAAAAAAAAAA&#10;AAAAoQIAAGRycy9kb3ducmV2LnhtbFBLBQYAAAAABAAEAPkAAACRAwAAAAA=&#10;"/>
                    </v:group>
                  </w:pict>
                </mc:Fallback>
              </mc:AlternateContent>
            </w: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745280" behindDoc="0" locked="0" layoutInCell="1" allowOverlap="1" wp14:anchorId="559B5DDC" wp14:editId="446C9C09">
                      <wp:simplePos x="0" y="0"/>
                      <wp:positionH relativeFrom="column">
                        <wp:posOffset>-398013</wp:posOffset>
                      </wp:positionH>
                      <wp:positionV relativeFrom="paragraph">
                        <wp:posOffset>35494</wp:posOffset>
                      </wp:positionV>
                      <wp:extent cx="1016000" cy="926465"/>
                      <wp:effectExtent l="0" t="0" r="0" b="0"/>
                      <wp:wrapNone/>
                      <wp:docPr id="789" name="Group 12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016000" cy="926465"/>
                                <a:chOff x="6495" y="13012"/>
                                <a:chExt cx="1600" cy="1459"/>
                              </a:xfrm>
                            </wpg:grpSpPr>
                            <wps:wsp>
                              <wps:cNvPr id="790" name="AutoShape 12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93" y="13304"/>
                                  <a:ext cx="939" cy="898"/>
                                </a:xfrm>
                                <a:prstGeom prst="triangle">
                                  <a:avLst>
                                    <a:gd name="adj" fmla="val 50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91" name="Text Box 12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95" y="14024"/>
                                  <a:ext cx="415" cy="44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516FE" w:rsidRDefault="006516FE" w:rsidP="00907B9A">
                                    <w:r>
                                      <w:t>Z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1" name="Text Box 12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10" y="13012"/>
                                  <a:ext cx="415" cy="44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516FE" w:rsidRDefault="006516FE" w:rsidP="00907B9A">
                                    <w: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2" name="Text Box 12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80" y="14024"/>
                                  <a:ext cx="415" cy="44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516FE" w:rsidRDefault="006516FE" w:rsidP="00907B9A"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23" name="AutoShape 12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910" y="13638"/>
                                  <a:ext cx="248" cy="13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4" name="AutoShape 129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390" y="13638"/>
                                  <a:ext cx="175" cy="17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5" name="AutoShape 12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077" y="14045"/>
                                  <a:ext cx="8" cy="31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6" name="AutoShape 129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463" y="13638"/>
                                  <a:ext cx="175" cy="17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7" name="AutoShape 12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158" y="14045"/>
                                  <a:ext cx="8" cy="31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8" name="AutoShape 13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34" y="14045"/>
                                  <a:ext cx="8" cy="31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59B5DDC" id="Group 1290" o:spid="_x0000_s1041" style="position:absolute;margin-left:-31.35pt;margin-top:2.8pt;width:80pt;height:72.95pt;z-index:251745280" coordorigin="6495,13012" coordsize="1600,1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">
                      <v:shape id="AutoShape 1291" o:spid="_x0000_s1042" type="#_x0000_t5" style="position:absolute;left:6793;top:13304;width:939;height:8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muXcIA&#10;AADcAAAADwAAAGRycy9kb3ducmV2LnhtbERPy2rCQBTdC/2H4Ra6EZ3YhY/UUUSQFjfSRITsLpnb&#10;JCRzJ8xMNP37zkLo8nDe2/1oOnEn5xvLChbzBARxaXXDlYJrfpqtQfiArLGzTAp+ycN+9zLZYqrt&#10;g7/pnoVKxBD2KSqoQ+hTKX1Zk0E/tz1x5H6sMxgidJXUDh8x3HTyPUmW0mDDsaHGno41lW02GAXY&#10;Frez0Rc55FWTfBbDdJW3pNTb63j4ABFoDP/ip/tLK1ht4vx4Jh4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Ca5dwgAAANwAAAAPAAAAAAAAAAAAAAAAAJgCAABkcnMvZG93&#10;bnJldi54bWxQSwUGAAAAAAQABAD1AAAAhwMAAAAA&#10;"/>
                      <v:shape id="Text Box 1292" o:spid="_x0000_s1043" type="#_x0000_t202" style="position:absolute;left:6495;top:14024;width:415;height:4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rf+8QA&#10;AADcAAAADwAAAGRycy9kb3ducmV2LnhtbESPzWrCQBSF9wXfYbiCm6ITXdQYHUWkBYVaMOr+mrkm&#10;0cydkBk1ffuOIHR5OD8fZ7ZoTSXu1LjSsoLhIAJBnFldcq7gsP/qxyCcR9ZYWSYFv+RgMe+8zTDR&#10;9sE7uqc+F2GEXYIKCu/rREqXFWTQDWxNHLyzbQz6IJtc6gYfYdxUchRFH9JgyYFQYE2rgrJrejOB&#10;+9nG9fH0vbps0vfTZfTD5TZmpXrddjkF4an1/+FXe60VjCdDeJ4JR0DO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q3/vEAAAA3AAAAA8AAAAAAAAAAAAAAAAAmAIAAGRycy9k&#10;b3ducmV2LnhtbFBLBQYAAAAABAAEAPUAAACJAwAAAAA=&#10;" stroked="f">
                        <v:fill opacity="0"/>
                        <v:textbox>
                          <w:txbxContent>
                            <w:p w:rsidR="006516FE" w:rsidRDefault="006516FE" w:rsidP="00907B9A">
                              <w:r>
                                <w:t>Z</w:t>
                              </w:r>
                            </w:p>
                          </w:txbxContent>
                        </v:textbox>
                      </v:shape>
                      <v:shape id="Text Box 1293" o:spid="_x0000_s1044" type="#_x0000_t202" style="position:absolute;left:6910;top:13012;width:415;height:4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GCSsUA&#10;AADcAAAADwAAAGRycy9kb3ducmV2LnhtbESPzWrCQBSF9wXfYbgFN6VOkkUJqaOUYKGCFozt/pq5&#10;TWIzd0JmTOLbdwqCy8P5+TjL9WRaMVDvGssK4kUEgri0uuFKwdfx/TkF4TyyxtYyKbiSg/Vq9rDE&#10;TNuRDzQUvhJhhF2GCmrvu0xKV9Zk0C1sRxy8H9sb9EH2ldQ9jmHctDKJohdpsOFAqLGjvKbyt7iY&#10;wN1Mafd92uXnbfF0Oief3OxTVmr+OL29gvA0+Xv41v7QCtIkhv8z4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4YJKxQAAANwAAAAPAAAAAAAAAAAAAAAAAJgCAABkcnMv&#10;ZG93bnJldi54bWxQSwUGAAAAAAQABAD1AAAAigMAAAAA&#10;" stroked="f">
                        <v:fill opacity="0"/>
                        <v:textbox>
                          <w:txbxContent>
                            <w:p w:rsidR="006516FE" w:rsidRDefault="006516FE" w:rsidP="00907B9A">
                              <w:r>
                                <w:t>Y</w:t>
                              </w:r>
                            </w:p>
                          </w:txbxContent>
                        </v:textbox>
                      </v:shape>
                      <v:shape id="Text Box 1294" o:spid="_x0000_s1045" type="#_x0000_t202" style="position:absolute;left:7680;top:14024;width:415;height:44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McPcQA&#10;AADcAAAADwAAAGRycy9kb3ducmV2LnhtbESPzWrCQBSF9wXfYbhCN6VOmkUJMaOUoFChFhp1f5O5&#10;TWIzd0JmjPHtO4WCy8P5+TjZejKdGGlwrWUFL4sIBHFldcu1guNh+5yAcB5ZY2eZFNzIwXo1e8gw&#10;1fbKXzQWvhZhhF2KChrv+1RKVzVk0C1sTxy8bzsY9EEOtdQDXsO46WQcRa/SYMuB0GBPeUPVT3Ex&#10;gbuZkv5UfuTnXfFUnuNPbvcJK/U4n96WIDxN/h7+b79rBUkcw9+ZcATk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zHD3EAAAA3AAAAA8AAAAAAAAAAAAAAAAAmAIAAGRycy9k&#10;b3ducmV2LnhtbFBLBQYAAAAABAAEAPUAAACJAwAAAAA=&#10;" stroked="f">
                        <v:fill opacity="0"/>
                        <v:textbox>
                          <w:txbxContent>
                            <w:p w:rsidR="006516FE" w:rsidRDefault="006516FE" w:rsidP="00907B9A">
                              <w:r>
                                <w:t>X</w:t>
                              </w:r>
                            </w:p>
                          </w:txbxContent>
                        </v:textbox>
                      </v:shape>
                      <v:shape id="AutoShape 1295" o:spid="_x0000_s1046" type="#_x0000_t32" style="position:absolute;left:6910;top:13638;width:248;height:1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AWesUAAADcAAAADwAAAGRycy9kb3ducmV2LnhtbESPT2sCMRTE7wW/Q3hCL0WzWhRZjbIt&#10;CLXgwX/35+Z1E7p52W6ibr99UxA8DjPzG2ax6lwtrtQG61nBaJiBIC69tlwpOB7WgxmIEJE11p5J&#10;wS8FWC17TwvMtb/xjq77WIkE4ZCjAhNjk0sZSkMOw9A3xMn78q3DmGRbSd3iLcFdLcdZNpUOLacF&#10;gw29Gyq/9xenYLsZvRVnYzefux+7nayL+lK9nJR67nfFHESkLj7C9/aHVjAbv8L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fAWesUAAADcAAAADwAAAAAAAAAA&#10;AAAAAAChAgAAZHJzL2Rvd25yZXYueG1sUEsFBgAAAAAEAAQA+QAAAJMDAAAAAA==&#10;"/>
                      <v:shape id="AutoShape 1296" o:spid="_x0000_s1047" type="#_x0000_t32" style="position:absolute;left:7390;top:13638;width:175;height:1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gOZcQAAADcAAAADwAAAGRycy9kb3ducmV2LnhtbESPQWvCQBSE7wX/w/IKXkrdRERC6iql&#10;UBAPQjUHj4/d1yQ0+zburjH+e7cgeBxm5htmtRltJwbyoXWsIJ9lIIi1My3XCqrj93sBIkRkg51j&#10;UnCjAJv15GWFpXFX/qHhEGuRIBxKVNDE2JdSBt2QxTBzPXHyfp23GJP0tTQerwluOznPsqW02HJa&#10;aLCnr4b03+FiFbS7al8Nb+fodbHLTz4Px1OnlZq+jp8fICKN8Rl+tLdGQTFfwP+ZdATk+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+A5lxAAAANwAAAAPAAAAAAAAAAAA&#10;AAAAAKECAABkcnMvZG93bnJldi54bWxQSwUGAAAAAAQABAD5AAAAkgMAAAAA&#10;"/>
                      <v:shape id="AutoShape 1297" o:spid="_x0000_s1048" type="#_x0000_t32" style="position:absolute;left:7077;top:14045;width:8;height:3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UrlcUAAADcAAAADwAAAGRycy9kb3ducmV2LnhtbESPQWsCMRSE74L/ITyhF6lZBYtsjbIK&#10;Qi140Or9dfO6CW5e1k3U7b83QqHHYWa+YebLztXiRm2wnhWMRxkI4tJry5WC49fmdQYiRGSNtWdS&#10;8EsBlot+b4659nfe0+0QK5EgHHJUYGJscilDachhGPmGOHk/vnUYk2wrqVu8J7ir5STL3qRDy2nB&#10;YENrQ+X5cHUKdtvxqvg2dvu5v9jddFPU12p4Uupl0BXvICJ18T/81/7QCmaTKTzPp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VUrlcUAAADcAAAADwAAAAAAAAAA&#10;AAAAAAChAgAAZHJzL2Rvd25yZXYueG1sUEsFBgAAAAAEAAQA+QAAAJMDAAAAAA==&#10;"/>
                      <v:shape id="AutoShape 1298" o:spid="_x0000_s1049" type="#_x0000_t32" style="position:absolute;left:7463;top:13638;width:175;height:1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Y1icQAAADcAAAADwAAAGRycy9kb3ducmV2LnhtbESPQYvCMBSE7wv+h/AEL4um9SClGmUR&#10;BPEgrPbg8ZG8bcs2L90k1vrvzcLCHoeZ+YbZ7EbbiYF8aB0ryBcZCGLtTMu1gup6mBcgQkQ22Dkm&#10;BU8KsNtO3jZYGvfgTxousRYJwqFEBU2MfSll0A1ZDAvXEyfvy3mLMUlfS+PxkeC2k8ssW0mLLaeF&#10;BnvaN6S/L3eroD1V52p4/4leF6f85vNwvXVaqdl0/FiDiDTG//Bf+2gUFMsV/J5JR0Bu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ZjWJxAAAANwAAAAPAAAAAAAAAAAA&#10;AAAAAKECAABkcnMvZG93bnJldi54bWxQSwUGAAAAAAQABAD5AAAAkgMAAAAA&#10;"/>
                      <v:shape id="AutoShape 1299" o:spid="_x0000_s1050" type="#_x0000_t32" style="position:absolute;left:7158;top:14045;width:8;height:3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sQecUAAADcAAAADwAAAGRycy9kb3ducmV2LnhtbESPT2sCMRTE7wW/Q3hCL0WzClVZjbIt&#10;CLXgwX/35+Z1E7p52W6ibr99UxA8DjPzG2ax6lwtrtQG61nBaJiBIC69tlwpOB7WgxmIEJE11p5J&#10;wS8FWC17TwvMtb/xjq77WIkE4ZCjAhNjk0sZSkMOw9A3xMn78q3DmGRbSd3iLcFdLcdZNpEOLacF&#10;gw29Gyq/9xenYLsZvRVnYzefux+7fV0X9aV6OSn13O+KOYhIXXyE7+0PrWA2nsL/mXQ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sQecUAAADcAAAADwAAAAAAAAAA&#10;AAAAAAChAgAAZHJzL2Rvd25yZXYueG1sUEsFBgAAAAAEAAQA+QAAAJMDAAAAAA==&#10;"/>
                      <v:shape id="AutoShape 1300" o:spid="_x0000_s1051" type="#_x0000_t32" style="position:absolute;left:7234;top:14045;width:8;height:3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SEC8IAAADcAAAADwAAAGRycy9kb3ducmV2LnhtbERPy2oCMRTdC/2HcAvdSM0oKDIaZRQE&#10;FVz46P46uZ2ETm7GSdTp3zeLgsvDec+XnavFg9pgPSsYDjIQxKXXlisFl/PmcwoiRGSNtWdS8EsB&#10;lou33hxz7Z98pMcpViKFcMhRgYmxyaUMpSGHYeAb4sR9+9ZhTLCtpG7xmcJdLUdZNpEOLacGgw2t&#10;DZU/p7tTcNgNV8XV2N3+eLOH8aao71X/S6mP966YgYjUxZf4373VCqajtDadSUdAL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1SEC8IAAADcAAAADwAAAAAAAAAAAAAA&#10;AAChAgAAZHJzL2Rvd25yZXYueG1sUEsFBgAAAAAEAAQA+QAAAJADAAAAAA==&#10;"/>
                    </v:group>
                  </w:pict>
                </mc:Fallback>
              </mc:AlternateContent>
            </w:r>
          </w:p>
        </w:tc>
        <w:tc>
          <w:tcPr>
            <w:tcW w:w="6179" w:type="dxa"/>
            <w:vMerge/>
          </w:tcPr>
          <w:p w:rsidR="006516FE" w:rsidRPr="00907B9A" w:rsidRDefault="006516FE" w:rsidP="003A11BD">
            <w:pPr>
              <w:spacing w:after="0" w:line="240" w:lineRule="auto"/>
              <w:rPr>
                <w:rFonts w:ascii="Times New Roman" w:hAnsi="Times New Roman" w:cs="Times New Roman"/>
                <w:noProof/>
                <w:sz w:val="20"/>
                <w:szCs w:val="20"/>
              </w:rPr>
            </w:pPr>
          </w:p>
        </w:tc>
      </w:tr>
      <w:tr w:rsidR="006516FE" w:rsidRPr="00907B9A" w:rsidTr="003A11BD">
        <w:tc>
          <w:tcPr>
            <w:tcW w:w="5508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6516FE" w:rsidRPr="00907B9A" w:rsidRDefault="006516FE" w:rsidP="003A11BD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ind w:left="787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t>Triangle ZYX ______ Triangle WVU</w:t>
            </w:r>
          </w:p>
          <w:p w:rsidR="006516FE" w:rsidRPr="00907B9A" w:rsidRDefault="00874771" w:rsidP="003A11BD">
            <w:pPr>
              <w:pStyle w:val="ListParagraph"/>
              <w:spacing w:after="0" w:line="240" w:lineRule="auto"/>
              <w:ind w:left="787" w:hanging="36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          </w:t>
            </w:r>
            <w:r w:rsidR="006516FE" w:rsidRPr="00907B9A">
              <w:rPr>
                <w:rFonts w:ascii="Times New Roman" w:hAnsi="Times New Roman"/>
                <w:sz w:val="20"/>
                <w:szCs w:val="20"/>
              </w:rPr>
              <w:t xml:space="preserve">Note:  this is typically written </w:t>
            </w:r>
          </w:p>
          <w:p w:rsidR="006516FE" w:rsidRPr="00907B9A" w:rsidRDefault="006516FE" w:rsidP="003A11BD">
            <w:pPr>
              <w:pStyle w:val="ListParagraph"/>
              <w:spacing w:after="0" w:line="240" w:lineRule="auto"/>
              <w:ind w:left="787" w:hanging="360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t xml:space="preserve">           ∆ ZYX ______ ∆ WVU</w:t>
            </w:r>
          </w:p>
        </w:tc>
        <w:tc>
          <w:tcPr>
            <w:tcW w:w="2947" w:type="dxa"/>
            <w:vMerge/>
            <w:tcBorders>
              <w:left w:val="nil"/>
            </w:tcBorders>
            <w:shd w:val="clear" w:color="auto" w:fill="auto"/>
          </w:tcPr>
          <w:p w:rsidR="006516FE" w:rsidRPr="00907B9A" w:rsidRDefault="006516FE" w:rsidP="003A11BD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</w:tc>
        <w:tc>
          <w:tcPr>
            <w:tcW w:w="6179" w:type="dxa"/>
            <w:vMerge/>
          </w:tcPr>
          <w:p w:rsidR="006516FE" w:rsidRPr="00907B9A" w:rsidRDefault="006516FE" w:rsidP="003A11BD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</w:tc>
      </w:tr>
      <w:tr w:rsidR="006516FE" w:rsidRPr="00907B9A" w:rsidTr="003A11BD">
        <w:tc>
          <w:tcPr>
            <w:tcW w:w="5508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6516FE" w:rsidRPr="00907B9A" w:rsidRDefault="006516FE" w:rsidP="003A11BD">
            <w:pPr>
              <w:spacing w:after="0" w:line="240" w:lineRule="auto"/>
              <w:ind w:left="787" w:hanging="360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</w:tc>
        <w:tc>
          <w:tcPr>
            <w:tcW w:w="2947" w:type="dxa"/>
            <w:vMerge/>
            <w:tcBorders>
              <w:left w:val="nil"/>
            </w:tcBorders>
            <w:shd w:val="clear" w:color="auto" w:fill="auto"/>
          </w:tcPr>
          <w:p w:rsidR="006516FE" w:rsidRPr="00907B9A" w:rsidRDefault="006516FE" w:rsidP="003A11BD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</w:tc>
        <w:tc>
          <w:tcPr>
            <w:tcW w:w="6179" w:type="dxa"/>
            <w:vMerge/>
          </w:tcPr>
          <w:p w:rsidR="006516FE" w:rsidRPr="00907B9A" w:rsidRDefault="006516FE" w:rsidP="003A11BD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</w:tc>
      </w:tr>
      <w:tr w:rsidR="006516FE" w:rsidRPr="00907B9A" w:rsidTr="003A11BD">
        <w:tc>
          <w:tcPr>
            <w:tcW w:w="5508" w:type="dxa"/>
            <w:tcBorders>
              <w:top w:val="nil"/>
              <w:bottom w:val="nil"/>
              <w:right w:val="nil"/>
            </w:tcBorders>
            <w:shd w:val="clear" w:color="auto" w:fill="auto"/>
          </w:tcPr>
          <w:p w:rsidR="006516FE" w:rsidRPr="00907B9A" w:rsidRDefault="006516FE" w:rsidP="003A11BD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ind w:left="787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4x + 8 ______ 4(x + 2)</w:t>
            </w:r>
          </w:p>
          <w:p w:rsidR="006516FE" w:rsidRPr="00907B9A" w:rsidRDefault="006516FE" w:rsidP="003A11BD">
            <w:pPr>
              <w:pStyle w:val="ListParagraph"/>
              <w:spacing w:after="0" w:line="240" w:lineRule="auto"/>
              <w:ind w:left="787" w:hanging="360"/>
              <w:rPr>
                <w:rFonts w:ascii="Times New Roman" w:eastAsia="MS Mincho" w:hAnsi="Times New Roman"/>
                <w:sz w:val="20"/>
                <w:szCs w:val="20"/>
              </w:rPr>
            </w:pPr>
            <w:r>
              <w:rPr>
                <w:rFonts w:ascii="Times New Roman" w:eastAsia="MS Mincho" w:hAnsi="Times New Roman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758592" behindDoc="0" locked="0" layoutInCell="1" allowOverlap="1">
                      <wp:simplePos x="0" y="0"/>
                      <wp:positionH relativeFrom="column">
                        <wp:posOffset>2293073</wp:posOffset>
                      </wp:positionH>
                      <wp:positionV relativeFrom="paragraph">
                        <wp:posOffset>134883</wp:posOffset>
                      </wp:positionV>
                      <wp:extent cx="2925466" cy="570274"/>
                      <wp:effectExtent l="0" t="0" r="8255" b="0"/>
                      <wp:wrapNone/>
                      <wp:docPr id="762" name="Group 76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925466" cy="570274"/>
                                <a:chOff x="0" y="0"/>
                                <a:chExt cx="2925466" cy="570274"/>
                              </a:xfrm>
                            </wpg:grpSpPr>
                            <wps:wsp>
                              <wps:cNvPr id="130" name="Text Box 13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48606" y="268014"/>
                                  <a:ext cx="276860" cy="3022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516FE" w:rsidRDefault="006516FE" w:rsidP="00907B9A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761" name="Group 761"/>
                              <wpg:cNvGrpSpPr/>
                              <wpg:grpSpPr>
                                <a:xfrm>
                                  <a:off x="0" y="0"/>
                                  <a:ext cx="2844034" cy="538743"/>
                                  <a:chOff x="0" y="0"/>
                                  <a:chExt cx="2844034" cy="538743"/>
                                </a:xfrm>
                              </wpg:grpSpPr>
                              <wps:wsp>
                                <wps:cNvPr id="829" name="AutoShape 13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6124" y="236483"/>
                                    <a:ext cx="90487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 type="oval" w="med" len="med"/>
                                    <a:tailEnd type="oval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0" name="AutoShape 131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24759" y="236483"/>
                                    <a:ext cx="90487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 type="oval" w="med" len="med"/>
                                    <a:tailEnd type="oval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1" name="AutoShape 13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939159" y="236483"/>
                                    <a:ext cx="904875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000000"/>
                                    </a:solidFill>
                                    <a:round/>
                                    <a:headEnd type="oval" w="med" len="med"/>
                                    <a:tailEnd type="oval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1" name="Text Box 131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236483"/>
                                    <a:ext cx="276860" cy="3022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516FE" w:rsidRDefault="006516FE" w:rsidP="00907B9A">
                                      <w: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8" name="Text Box 131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882869" y="236483"/>
                                    <a:ext cx="276860" cy="3022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516FE" w:rsidRDefault="006516FE" w:rsidP="00907B9A">
                                      <w: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9" name="Text Box 131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813035" y="236483"/>
                                    <a:ext cx="276860" cy="3022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516FE" w:rsidRDefault="006516FE" w:rsidP="00907B9A">
                                      <w: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3" name="Text Box 131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94138" y="0"/>
                                    <a:ext cx="276860" cy="3022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516FE" w:rsidRDefault="006516FE" w:rsidP="00907B9A">
                                      <w: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4" name="Text Box 132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70235" y="0"/>
                                    <a:ext cx="276860" cy="3022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516FE" w:rsidRDefault="006516FE" w:rsidP="00907B9A">
                                      <w: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6" name="Text Box 132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371600" y="0"/>
                                    <a:ext cx="276860" cy="3022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>
                                      <a:alpha val="0"/>
                                    </a:srgbClr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516FE" w:rsidRDefault="006516FE" w:rsidP="00907B9A">
                                      <w: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762" o:spid="_x0000_s1052" style="position:absolute;left:0;text-align:left;margin-left:180.55pt;margin-top:10.6pt;width:230.35pt;height:44.9pt;z-index:251758592" coordsize="29254,57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">
                      <v:shape id="Text Box 1318" o:spid="_x0000_s1053" type="#_x0000_t202" style="position:absolute;left:26486;top:2680;width:2768;height:3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vnosQA&#10;AADcAAAADwAAAGRycy9kb3ducmV2LnhtbESPTWvCQBCG7wX/wzJCL6XZVEFCdBURCy2o0LTex+w0&#10;ic3OhuxW03/fOQjeZpj345nFanCtulAfGs8GXpIUFHHpbcOVga/P1+cMVIjIFlvPZOCPAqyWo4cF&#10;5tZf+YMuRayUhHDI0UAdY5drHcqaHIbEd8Ry+/a9wyhrX2nb41XCXasnaTrTDhuWhho72tRU/hS/&#10;Tnq3Q9YdT7vN+b14Op0nB272GRvzOB7Wc1CRhngX39xvVvCngi/PyAR6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WL56LEAAAA3AAAAA8AAAAAAAAAAAAAAAAAmAIAAGRycy9k&#10;b3ducmV2LnhtbFBLBQYAAAAABAAEAPUAAACJAwAAAAA=&#10;" stroked="f">
                        <v:fill opacity="0"/>
                        <v:textbox>
                          <w:txbxContent>
                            <w:p w:rsidR="006516FE" w:rsidRDefault="006516FE" w:rsidP="00907B9A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group id="Group 761" o:spid="_x0000_s1054" style="position:absolute;width:28440;height:5387" coordsize="28440,53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xwYn8YAAADc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kjg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HBifxgAAANwA&#10;AAAPAAAAAAAAAAAAAAAAAKoCAABkcnMvZG93bnJldi54bWxQSwUGAAAAAAQABAD6AAAAnQMAAAAA&#10;">
                        <v:shape id="AutoShape 1312" o:spid="_x0000_s1055" type="#_x0000_t32" style="position:absolute;left:1261;top:2364;width:904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h5C8IAAADcAAAADwAAAGRycy9kb3ducmV2LnhtbESPQWsCMRSE7wX/Q3iCt5pVsOhqFBGs&#10;rTdX8fxInpvFzcuySdf13zeFgsdhZr5hVpve1aKjNlSeFUzGGQhi7U3FpYLLef8+BxEissHaMyl4&#10;UoDNevC2wtz4B5+oK2IpEoRDjgpsjE0uZdCWHIaxb4iTd/Otw5hkW0rT4iPBXS2nWfYhHVacFiw2&#10;tLOk78WPU3As9GLWnXRnv69Xx8+sOnzOCqVGw367BBGpj6/wf/vLKJhPF/B3Jh0B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Th5C8IAAADcAAAADwAAAAAAAAAAAAAA&#10;AAChAgAAZHJzL2Rvd25yZXYueG1sUEsFBgAAAAAEAAQA+QAAAJADAAAAAA==&#10;" strokeweight="2pt">
                          <v:stroke startarrow="oval" endarrow="oval"/>
                        </v:shape>
                        <v:shape id="AutoShape 1313" o:spid="_x0000_s1056" type="#_x0000_t32" style="position:absolute;left:10247;top:2364;width:9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tGS8EAAADcAAAADwAAAGRycy9kb3ducmV2LnhtbERPz2vCMBS+D/Y/hDfwNtMpiutMyxg4&#10;p7fW4fmRvDVlzUtpslr/e3MYePz4fm/LyXVipCG0nhW8zDMQxNqblhsF36fd8wZEiMgGO8+k4EoB&#10;yuLxYYu58ReuaKxjI1IIhxwV2Bj7XMqgLTkMc98TJ+7HDw5jgkMjzYCXFO46uciytXTYcmqw2NOH&#10;Jf1b/zkFx1q/rsZKj/ZwPju+Zu3+c1UrNXua3t9ARJriXfzv/jIKNss0P51JR0AW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20ZLwQAAANwAAAAPAAAAAAAAAAAAAAAA&#10;AKECAABkcnMvZG93bnJldi54bWxQSwUGAAAAAAQABAD5AAAAjwMAAAAA&#10;" strokeweight="2pt">
                          <v:stroke startarrow="oval" endarrow="oval"/>
                        </v:shape>
                        <v:shape id="AutoShape 1314" o:spid="_x0000_s1057" type="#_x0000_t32" style="position:absolute;left:19391;top:2364;width:904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fj0MMAAADcAAAADwAAAGRycy9kb3ducmV2LnhtbESPQWsCMRSE70L/Q3hCb5pVUXRrlCLU&#10;tt5cxfMjed0sbl6WTbqu/74pCB6HmfmGWW97V4uO2lB5VjAZZyCItTcVlwrOp4/REkSIyAZrz6Tg&#10;TgG2m5fBGnPjb3ykroilSBAOOSqwMTa5lEFbchjGviFO3o9vHcYk21KaFm8J7mo5zbKFdFhxWrDY&#10;0M6Svha/TsGh0Kt5d9Sd/b5cHN+z6nM/L5R6HfbvbyAi9fEZfrS/jILlbAL/Z9IRkJ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aX49DDAAAA3AAAAA8AAAAAAAAAAAAA&#10;AAAAoQIAAGRycy9kb3ducmV2LnhtbFBLBQYAAAAABAAEAPkAAACRAwAAAAA=&#10;" strokeweight="2pt">
                          <v:stroke startarrow="oval" endarrow="oval"/>
                        </v:shape>
                        <v:shape id="Text Box 1315" o:spid="_x0000_s1058" type="#_x0000_t202" style="position:absolute;top:2364;width:2768;height:30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dCOcYA&#10;AADcAAAADwAAAGRycy9kb3ducmV2LnhtbESPQWvCQBCF7wX/wzKCl6KbpFBC6ioSLLRQC0Z7H7PT&#10;JDY7G7JrTP+9Wyh4m+G9ed+b5Xo0rRiod41lBfEiAkFcWt1wpeB4eJ2nIJxH1thaJgW/5GC9mjws&#10;MdP2ynsaCl+JEMIuQwW1910mpStrMugWtiMO2rftDfqw9pXUPV5DuGllEkXP0mDDgVBjR3lN5U9x&#10;MYG7HdPu6/SRn9+Lx9M5+eRml7JSs+m4eQHhafR38//1mw71n2L4eyZMIF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sdCOcYAAADcAAAADwAAAAAAAAAAAAAAAACYAgAAZHJz&#10;L2Rvd25yZXYueG1sUEsFBgAAAAAEAAQA9QAAAIsDAAAAAA==&#10;" stroked="f">
                          <v:fill opacity="0"/>
                          <v:textbox>
                            <w:txbxContent>
                              <w:p w:rsidR="006516FE" w:rsidRDefault="006516FE" w:rsidP="00907B9A">
                                <w: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1316" o:spid="_x0000_s1059" type="#_x0000_t202" style="position:absolute;left:8828;top:2364;width:2769;height:30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R9ecQA&#10;AADcAAAADwAAAGRycy9kb3ducmV2LnhtbESPTWvCQBCG7wX/wzJCL0U3zaGE6CoiChVqoWm9j9kx&#10;iWZnQ3bV+O87h0JvM8z78cx8ObhW3agPjWcDr9MEFHHpbcOVgZ/v7SQDFSKyxdYzGXhQgOVi9DTH&#10;3Po7f9GtiJWSEA45Gqhj7HKtQ1mTwzD1HbHcTr53GGXtK217vEu4a3WaJG/aYcPSUGNH65rKS3F1&#10;0rsZsu5w/Fifd8XL8Zx+crPP2Jjn8bCagYo0xH/xn/vdCn4qtPKMTK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4kfXnEAAAA3AAAAA8AAAAAAAAAAAAAAAAAmAIAAGRycy9k&#10;b3ducmV2LnhtbFBLBQYAAAAABAAEAPUAAACJAwAAAAA=&#10;" stroked="f">
                          <v:fill opacity="0"/>
                          <v:textbox>
                            <w:txbxContent>
                              <w:p w:rsidR="006516FE" w:rsidRDefault="006516FE" w:rsidP="00907B9A">
                                <w:r>
                                  <w:t>B</w:t>
                                </w:r>
                              </w:p>
                            </w:txbxContent>
                          </v:textbox>
                        </v:shape>
                        <v:shape id="Text Box 1317" o:spid="_x0000_s1060" type="#_x0000_t202" style="position:absolute;left:18130;top:2364;width:2768;height:30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jY4sUA&#10;AADcAAAADwAAAGRycy9kb3ducmV2LnhtbESPQWvCQBCF7wX/wzKCF6kbc5A0dROKKChooWl7H7PT&#10;JDY7G7Krxn/vFoTeZnhv3vdmmQ+mFRfqXWNZwXwWgSAurW64UvD1uXlOQDiPrLG1TApu5CDPRk9L&#10;TLW98gddCl+JEMIuRQW1910qpStrMuhmtiMO2o/tDfqw9pXUPV5DuGllHEULabDhQKixo1VN5W9x&#10;NoG7HpLu+7hfnXbF9HiK37k5JKzUZDy8vYLwNPh/8+N6q0P9+AX+ngkTyO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aNjixQAAANwAAAAPAAAAAAAAAAAAAAAAAJgCAABkcnMv&#10;ZG93bnJldi54bWxQSwUGAAAAAAQABAD1AAAAigMAAAAA&#10;" stroked="f">
                          <v:fill opacity="0"/>
                          <v:textbox>
                            <w:txbxContent>
                              <w:p w:rsidR="006516FE" w:rsidRDefault="006516FE" w:rsidP="00907B9A">
                                <w:r>
                                  <w:t>C</w:t>
                                </w:r>
                              </w:p>
                            </w:txbxContent>
                          </v:textbox>
                        </v:shape>
                        <v:shape id="Text Box 1319" o:spid="_x0000_s1061" type="#_x0000_t202" style="position:absolute;left:3941;width:2768;height:3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l51cQA&#10;AADcAAAADwAAAGRycy9kb3ducmV2LnhtbESPQYvCMBCF7wv+hzCCl0VTFZZSjSKi4IIuWPU+NmNb&#10;bSalyWr992ZhwdsM78373kznranEnRpXWlYwHEQgiDOrS84VHA/rfgzCeWSNlWVS8CQH81nnY4qJ&#10;tg/e0z31uQgh7BJUUHhfJ1K6rCCDbmBr4qBdbGPQh7XJpW7wEcJNJUdR9CUNlhwIBda0LCi7pb8m&#10;cFdtXJ/O2+X1O/08X0c/XO5iVqrXbRcTEJ5a/zb/X290qD8ew98zYQI5e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ZedXEAAAA3AAAAA8AAAAAAAAAAAAAAAAAmAIAAGRycy9k&#10;b3ducmV2LnhtbFBLBQYAAAAABAAEAPUAAACJAwAAAAA=&#10;" stroked="f">
                          <v:fill opacity="0"/>
                          <v:textbox>
                            <w:txbxContent>
                              <w:p w:rsidR="006516FE" w:rsidRDefault="006516FE" w:rsidP="00907B9A">
                                <w: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Text Box 1320" o:spid="_x0000_s1062" type="#_x0000_t202" style="position:absolute;left:22702;width:2768;height:3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DhocUA&#10;AADcAAAADwAAAGRycy9kb3ducmV2LnhtbESPQWvCQBCF7wX/wzKCF9GNtkhIXUVEwYIKxvY+ZqdJ&#10;NDsbsqvGf+8WhN5meG/e92Y6b00lbtS40rKC0TACQZxZXXKu4Pu4HsQgnEfWWFkmBQ9yMJ913qaY&#10;aHvnA91Sn4sQwi5BBYX3dSKlywoy6Ia2Jg7ar20M+rA2udQN3kO4qeQ4iibSYMmBUGBNy4KyS3o1&#10;gbtq4/rntF2ev9L+6Tzec7mLWalet118gvDU+n/z63qjQ/33D/h7JkwgZ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OGhxQAAANwAAAAPAAAAAAAAAAAAAAAAAJgCAABkcnMv&#10;ZG93bnJldi54bWxQSwUGAAAAAAQABAD1AAAAigMAAAAA&#10;" stroked="f">
                          <v:fill opacity="0"/>
                          <v:textbox>
                            <w:txbxContent>
                              <w:p w:rsidR="006516FE" w:rsidRDefault="006516FE" w:rsidP="00907B9A">
                                <w: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Text Box 1321" o:spid="_x0000_s1063" type="#_x0000_t202" style="position:absolute;left:13716;width:2768;height:30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7aTcQA&#10;AADcAAAADwAAAGRycy9kb3ducmV2LnhtbESPQYvCMBCF74L/IczCXmRNVZBSjbKIwgoqbHe9j83Y&#10;VptJaaLWf28EwdsM78373kznranElRpXWlYw6EcgiDOrS84V/P+tvmIQziNrrCyTgjs5mM+6nSkm&#10;2t74l66pz0UIYZeggsL7OpHSZQUZdH1bEwftaBuDPqxNLnWDtxBuKjmMorE0WHIgFFjToqDsnF5M&#10;4C7buN4fNovTOu0dTsMdl9uYlfr8aL8nIDy1/m1+Xf/oUH80huczYQI5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u2k3EAAAA3AAAAA8AAAAAAAAAAAAAAAAAmAIAAGRycy9k&#10;b3ducmV2LnhtbFBLBQYAAAAABAAEAPUAAACJAwAAAAA=&#10;" stroked="f">
                          <v:fill opacity="0"/>
                          <v:textbox>
                            <w:txbxContent>
                              <w:p w:rsidR="006516FE" w:rsidRDefault="006516FE" w:rsidP="00907B9A">
                                <w:r>
                                  <w:t>5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  <w:p w:rsidR="006516FE" w:rsidRPr="00907B9A" w:rsidRDefault="006516FE" w:rsidP="003A11BD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ind w:left="787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AB______CD</w:t>
            </w:r>
          </w:p>
          <w:p w:rsidR="006516FE" w:rsidRPr="00907B9A" w:rsidRDefault="006516FE" w:rsidP="003A11BD">
            <w:pPr>
              <w:pStyle w:val="ListParagraph"/>
              <w:spacing w:after="0" w:line="240" w:lineRule="auto"/>
              <w:ind w:left="787" w:hanging="360"/>
              <w:rPr>
                <w:rFonts w:ascii="Times New Roman" w:eastAsia="MS Mincho" w:hAnsi="Times New Roman"/>
                <w:sz w:val="20"/>
                <w:szCs w:val="20"/>
              </w:rPr>
            </w:pPr>
          </w:p>
        </w:tc>
        <w:tc>
          <w:tcPr>
            <w:tcW w:w="2947" w:type="dxa"/>
            <w:vMerge/>
            <w:tcBorders>
              <w:left w:val="nil"/>
            </w:tcBorders>
            <w:shd w:val="clear" w:color="auto" w:fill="auto"/>
          </w:tcPr>
          <w:p w:rsidR="006516FE" w:rsidRPr="00907B9A" w:rsidRDefault="006516FE" w:rsidP="003A11BD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</w:tc>
        <w:tc>
          <w:tcPr>
            <w:tcW w:w="6179" w:type="dxa"/>
            <w:vMerge/>
          </w:tcPr>
          <w:p w:rsidR="006516FE" w:rsidRPr="00907B9A" w:rsidRDefault="006516FE" w:rsidP="003A11BD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</w:tc>
      </w:tr>
      <w:tr w:rsidR="006516FE" w:rsidRPr="00907B9A" w:rsidTr="003A11BD">
        <w:tc>
          <w:tcPr>
            <w:tcW w:w="5508" w:type="dxa"/>
            <w:tcBorders>
              <w:top w:val="nil"/>
              <w:right w:val="nil"/>
            </w:tcBorders>
            <w:shd w:val="clear" w:color="auto" w:fill="auto"/>
          </w:tcPr>
          <w:p w:rsidR="006516FE" w:rsidRPr="00907B9A" w:rsidRDefault="006516FE" w:rsidP="003A11BD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ind w:left="787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position w:val="-10"/>
                <w:sz w:val="20"/>
                <w:szCs w:val="20"/>
              </w:rPr>
              <w:object w:dxaOrig="1400" w:dyaOrig="380">
                <v:shape id="_x0000_i1040" type="#_x0000_t75" style="width:69.75pt;height:19.5pt" o:ole="">
                  <v:imagedata r:id="rId37" o:title=""/>
                </v:shape>
                <o:OLEObject Type="Embed" ProgID="Equation.DSMT4" ShapeID="_x0000_i1040" DrawAspect="Content" ObjectID="_1565008099" r:id="rId38"/>
              </w:object>
            </w:r>
            <w:r w:rsidRPr="00907B9A">
              <w:rPr>
                <w:rFonts w:ascii="Times New Roman" w:hAnsi="Times New Roman"/>
                <w:sz w:val="20"/>
                <w:szCs w:val="20"/>
              </w:rPr>
              <w:br/>
            </w:r>
          </w:p>
        </w:tc>
        <w:tc>
          <w:tcPr>
            <w:tcW w:w="2947" w:type="dxa"/>
            <w:vMerge/>
            <w:tcBorders>
              <w:left w:val="nil"/>
            </w:tcBorders>
            <w:shd w:val="clear" w:color="auto" w:fill="auto"/>
          </w:tcPr>
          <w:p w:rsidR="006516FE" w:rsidRPr="00907B9A" w:rsidRDefault="006516FE" w:rsidP="003A11BD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</w:tc>
        <w:tc>
          <w:tcPr>
            <w:tcW w:w="6179" w:type="dxa"/>
            <w:vMerge/>
          </w:tcPr>
          <w:p w:rsidR="006516FE" w:rsidRPr="00907B9A" w:rsidRDefault="006516FE" w:rsidP="003A11BD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</w:tc>
      </w:tr>
      <w:tr w:rsidR="00907B9A" w:rsidRPr="00907B9A" w:rsidTr="003A11BD">
        <w:tc>
          <w:tcPr>
            <w:tcW w:w="8455" w:type="dxa"/>
            <w:gridSpan w:val="2"/>
            <w:shd w:val="clear" w:color="auto" w:fill="auto"/>
          </w:tcPr>
          <w:p w:rsidR="00907B9A" w:rsidRPr="00907B9A" w:rsidRDefault="00907B9A" w:rsidP="004B7EA7">
            <w:pPr>
              <w:pStyle w:val="CommentText"/>
              <w:numPr>
                <w:ilvl w:val="0"/>
                <w:numId w:val="5"/>
              </w:numPr>
              <w:spacing w:after="0"/>
              <w:rPr>
                <w:rFonts w:ascii="Times New Roman" w:eastAsia="MS Mincho" w:hAnsi="Times New Roman"/>
              </w:rPr>
            </w:pPr>
            <w:r w:rsidRPr="00907B9A">
              <w:rPr>
                <w:rFonts w:ascii="Times New Roman" w:eastAsia="MS Mincho" w:hAnsi="Times New Roman"/>
              </w:rPr>
              <w:t xml:space="preserve">Given what you know about </w:t>
            </w:r>
            <w:r w:rsidR="00875DBE">
              <w:rPr>
                <w:rFonts w:ascii="Times New Roman" w:eastAsia="MS Mincho" w:hAnsi="Times New Roman"/>
              </w:rPr>
              <w:t xml:space="preserve">triangles, </w:t>
            </w:r>
            <w:r w:rsidRPr="00907B9A">
              <w:rPr>
                <w:rFonts w:ascii="Times New Roman" w:eastAsia="MS Mincho" w:hAnsi="Times New Roman"/>
              </w:rPr>
              <w:t>right angles</w:t>
            </w:r>
            <w:r w:rsidR="00875DBE">
              <w:rPr>
                <w:rFonts w:ascii="Times New Roman" w:eastAsia="MS Mincho" w:hAnsi="Times New Roman"/>
              </w:rPr>
              <w:t>,</w:t>
            </w:r>
            <w:r w:rsidRPr="00907B9A">
              <w:rPr>
                <w:rFonts w:ascii="Times New Roman" w:eastAsia="MS Mincho" w:hAnsi="Times New Roman"/>
              </w:rPr>
              <w:t xml:space="preserve"> and straight angles, solve for the variables:</w:t>
            </w:r>
          </w:p>
          <w:p w:rsidR="00907B9A" w:rsidRPr="00907B9A" w:rsidRDefault="003A11BD" w:rsidP="003A11BD">
            <w:pPr>
              <w:pStyle w:val="CommentText"/>
              <w:spacing w:after="0"/>
              <w:rPr>
                <w:rFonts w:ascii="Times New Roman" w:eastAsia="MS Mincho" w:hAnsi="Times New Roman"/>
              </w:rPr>
            </w:pPr>
            <w:r w:rsidRPr="00907B9A">
              <w:rPr>
                <w:rFonts w:ascii="Times New Roman" w:eastAsia="MS Mincho" w:hAnsi="Times New Roman"/>
                <w:noProof/>
              </w:rPr>
              <w:drawing>
                <wp:anchor distT="0" distB="0" distL="114300" distR="114300" simplePos="0" relativeHeight="251777024" behindDoc="1" locked="0" layoutInCell="1" allowOverlap="1" wp14:anchorId="60E4654D" wp14:editId="350F1C28">
                  <wp:simplePos x="0" y="0"/>
                  <wp:positionH relativeFrom="column">
                    <wp:posOffset>2240943</wp:posOffset>
                  </wp:positionH>
                  <wp:positionV relativeFrom="paragraph">
                    <wp:posOffset>75399</wp:posOffset>
                  </wp:positionV>
                  <wp:extent cx="1076960" cy="1026160"/>
                  <wp:effectExtent l="0" t="0" r="8890" b="2540"/>
                  <wp:wrapTight wrapText="bothSides">
                    <wp:wrapPolygon edited="0">
                      <wp:start x="0" y="0"/>
                      <wp:lineTo x="0" y="21252"/>
                      <wp:lineTo x="21396" y="21252"/>
                      <wp:lineTo x="21396" y="0"/>
                      <wp:lineTo x="0" y="0"/>
                    </wp:wrapPolygon>
                  </wp:wrapTight>
                  <wp:docPr id="68" name="Picture 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960" cy="1026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07B9A">
              <w:rPr>
                <w:rFonts w:ascii="Times New Roman" w:eastAsia="MS Mincho" w:hAnsi="Times New Roman"/>
                <w:noProof/>
              </w:rPr>
              <w:drawing>
                <wp:anchor distT="0" distB="0" distL="114300" distR="114300" simplePos="0" relativeHeight="251776000" behindDoc="1" locked="0" layoutInCell="1" allowOverlap="1" wp14:anchorId="61603F81" wp14:editId="44711DFE">
                  <wp:simplePos x="0" y="0"/>
                  <wp:positionH relativeFrom="column">
                    <wp:posOffset>3565774</wp:posOffset>
                  </wp:positionH>
                  <wp:positionV relativeFrom="paragraph">
                    <wp:posOffset>163167</wp:posOffset>
                  </wp:positionV>
                  <wp:extent cx="1605280" cy="1188720"/>
                  <wp:effectExtent l="0" t="0" r="0" b="0"/>
                  <wp:wrapTight wrapText="bothSides">
                    <wp:wrapPolygon edited="0">
                      <wp:start x="0" y="0"/>
                      <wp:lineTo x="0" y="21115"/>
                      <wp:lineTo x="21275" y="21115"/>
                      <wp:lineTo x="21275" y="0"/>
                      <wp:lineTo x="0" y="0"/>
                    </wp:wrapPolygon>
                  </wp:wrapTight>
                  <wp:docPr id="67" name="Picture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5280" cy="118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07B9A" w:rsidRPr="00907B9A">
              <w:rPr>
                <w:rFonts w:ascii="Times New Roman" w:eastAsia="MS Mincho" w:hAnsi="Times New Roman"/>
              </w:rPr>
              <w:t xml:space="preserve">                                                       </w:t>
            </w:r>
          </w:p>
          <w:p w:rsidR="00907B9A" w:rsidRPr="00907B9A" w:rsidRDefault="003A11BD" w:rsidP="003A11BD">
            <w:pPr>
              <w:pStyle w:val="CommentText"/>
              <w:spacing w:after="0"/>
              <w:rPr>
                <w:rFonts w:ascii="Times New Roman" w:eastAsia="MS Mincho" w:hAnsi="Times New Roman"/>
              </w:rPr>
            </w:pPr>
            <w:r w:rsidRPr="00907B9A">
              <w:rPr>
                <w:rFonts w:ascii="Times New Roman" w:eastAsia="MS Mincho" w:hAnsi="Times New Roman"/>
                <w:noProof/>
              </w:rPr>
              <w:drawing>
                <wp:anchor distT="0" distB="0" distL="114300" distR="114300" simplePos="0" relativeHeight="251778048" behindDoc="1" locked="0" layoutInCell="1" allowOverlap="1" wp14:anchorId="43756660" wp14:editId="09E553DC">
                  <wp:simplePos x="0" y="0"/>
                  <wp:positionH relativeFrom="column">
                    <wp:posOffset>99087</wp:posOffset>
                  </wp:positionH>
                  <wp:positionV relativeFrom="paragraph">
                    <wp:posOffset>48923</wp:posOffset>
                  </wp:positionV>
                  <wp:extent cx="1717040" cy="721360"/>
                  <wp:effectExtent l="0" t="0" r="0" b="2540"/>
                  <wp:wrapTight wrapText="bothSides">
                    <wp:wrapPolygon edited="0">
                      <wp:start x="0" y="0"/>
                      <wp:lineTo x="0" y="21106"/>
                      <wp:lineTo x="21328" y="21106"/>
                      <wp:lineTo x="21328" y="0"/>
                      <wp:lineTo x="0" y="0"/>
                    </wp:wrapPolygon>
                  </wp:wrapTight>
                  <wp:docPr id="69" name="Picture 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7040" cy="721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A11BD" w:rsidRDefault="003A11BD" w:rsidP="003A11BD">
            <w:pPr>
              <w:pStyle w:val="CommentText"/>
              <w:spacing w:after="0"/>
              <w:rPr>
                <w:rFonts w:ascii="Times New Roman" w:eastAsia="MS Mincho" w:hAnsi="Times New Roman"/>
              </w:rPr>
            </w:pPr>
          </w:p>
          <w:p w:rsidR="00875DBE" w:rsidRDefault="00875DBE" w:rsidP="003A11BD">
            <w:pPr>
              <w:pStyle w:val="CommentText"/>
              <w:spacing w:after="0"/>
              <w:rPr>
                <w:rFonts w:ascii="Times New Roman" w:eastAsia="MS Mincho" w:hAnsi="Times New Roman"/>
              </w:rPr>
            </w:pPr>
          </w:p>
          <w:p w:rsidR="003A11BD" w:rsidRPr="00907B9A" w:rsidRDefault="00875DBE" w:rsidP="003A11BD">
            <w:pPr>
              <w:pStyle w:val="CommentText"/>
              <w:spacing w:after="0"/>
              <w:rPr>
                <w:rFonts w:ascii="Times New Roman" w:eastAsia="MS Mincho" w:hAnsi="Times New Roman"/>
              </w:rPr>
            </w:pPr>
            <w:r w:rsidRPr="00907B9A">
              <w:rPr>
                <w:rFonts w:ascii="Times New Roman" w:eastAsia="MS Mincho" w:hAnsi="Times New Roman"/>
                <w:noProof/>
              </w:rPr>
              <w:drawing>
                <wp:anchor distT="0" distB="0" distL="114300" distR="114300" simplePos="0" relativeHeight="251781120" behindDoc="1" locked="0" layoutInCell="1" allowOverlap="1" wp14:anchorId="5416D166" wp14:editId="0A6C1A03">
                  <wp:simplePos x="0" y="0"/>
                  <wp:positionH relativeFrom="column">
                    <wp:posOffset>3229831</wp:posOffset>
                  </wp:positionH>
                  <wp:positionV relativeFrom="paragraph">
                    <wp:posOffset>73163</wp:posOffset>
                  </wp:positionV>
                  <wp:extent cx="1280160" cy="944880"/>
                  <wp:effectExtent l="0" t="0" r="0" b="7620"/>
                  <wp:wrapTight wrapText="bothSides">
                    <wp:wrapPolygon edited="0">
                      <wp:start x="0" y="0"/>
                      <wp:lineTo x="0" y="21339"/>
                      <wp:lineTo x="21214" y="21339"/>
                      <wp:lineTo x="21214" y="0"/>
                      <wp:lineTo x="0" y="0"/>
                    </wp:wrapPolygon>
                  </wp:wrapTight>
                  <wp:docPr id="13" name="Picture 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0160" cy="944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07B9A">
              <w:rPr>
                <w:rFonts w:ascii="Times New Roman" w:eastAsia="MS Mincho" w:hAnsi="Times New Roman"/>
                <w:noProof/>
              </w:rPr>
              <w:drawing>
                <wp:inline distT="0" distB="0" distL="0" distR="0" wp14:anchorId="42F6C8BA" wp14:editId="107F5559">
                  <wp:extent cx="1178560" cy="924560"/>
                  <wp:effectExtent l="0" t="0" r="0" b="0"/>
                  <wp:docPr id="66" name="Picture 4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8560" cy="924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MS Mincho" w:hAnsi="Times New Roman"/>
                <w:noProof/>
              </w:rPr>
              <w:t xml:space="preserve">        </w:t>
            </w:r>
            <w:r w:rsidRPr="00907B9A">
              <w:rPr>
                <w:rFonts w:ascii="Times New Roman" w:eastAsia="MS Mincho" w:hAnsi="Times New Roman"/>
                <w:noProof/>
              </w:rPr>
              <w:drawing>
                <wp:inline distT="0" distB="0" distL="0" distR="0" wp14:anchorId="7FF9FFA2" wp14:editId="34D0F4EB">
                  <wp:extent cx="1127760" cy="782320"/>
                  <wp:effectExtent l="0" t="0" r="0" b="5080"/>
                  <wp:docPr id="16" name="Picture 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7760" cy="782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MS Mincho" w:hAnsi="Times New Roman"/>
                <w:noProof/>
              </w:rPr>
              <w:t xml:space="preserve">        </w:t>
            </w:r>
          </w:p>
        </w:tc>
        <w:tc>
          <w:tcPr>
            <w:tcW w:w="6179" w:type="dxa"/>
          </w:tcPr>
          <w:p w:rsidR="003A11BD" w:rsidRPr="00907B9A" w:rsidRDefault="003A11BD" w:rsidP="004B7EA7">
            <w:pPr>
              <w:pStyle w:val="CommentText"/>
              <w:numPr>
                <w:ilvl w:val="0"/>
                <w:numId w:val="5"/>
              </w:numPr>
              <w:spacing w:after="0"/>
              <w:rPr>
                <w:rFonts w:ascii="Times New Roman" w:eastAsia="MS Mincho" w:hAnsi="Times New Roman"/>
              </w:rPr>
            </w:pPr>
            <w:r w:rsidRPr="00907B9A">
              <w:rPr>
                <w:rFonts w:ascii="Times New Roman" w:eastAsia="MS Mincho" w:hAnsi="Times New Roman"/>
              </w:rPr>
              <w:t xml:space="preserve">The angles around parallel lines have some really interesting properties…can you figure them out?  </w:t>
            </w:r>
          </w:p>
          <w:p w:rsidR="003A11BD" w:rsidRDefault="003A11BD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  <w:r w:rsidRPr="00907B9A">
              <w:rPr>
                <w:rFonts w:ascii="Times New Roman" w:eastAsia="MS Mincho" w:hAnsi="Times New Roman"/>
              </w:rPr>
              <w:t>Find the values of a, b, c, and d.</w:t>
            </w:r>
          </w:p>
          <w:p w:rsidR="00875DBE" w:rsidRDefault="00875DBE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  <w:r w:rsidRPr="00907B9A">
              <w:rPr>
                <w:rFonts w:ascii="Times New Roman" w:hAnsi="Times New Roman"/>
                <w:noProof/>
              </w:rPr>
              <w:drawing>
                <wp:anchor distT="0" distB="0" distL="114300" distR="114300" simplePos="0" relativeHeight="251780096" behindDoc="1" locked="0" layoutInCell="1" allowOverlap="1" wp14:anchorId="7A952C0A" wp14:editId="47C76D99">
                  <wp:simplePos x="0" y="0"/>
                  <wp:positionH relativeFrom="column">
                    <wp:posOffset>1261110</wp:posOffset>
                  </wp:positionH>
                  <wp:positionV relativeFrom="paragraph">
                    <wp:posOffset>107315</wp:posOffset>
                  </wp:positionV>
                  <wp:extent cx="2590165" cy="1384300"/>
                  <wp:effectExtent l="0" t="0" r="635" b="12700"/>
                  <wp:wrapTight wrapText="bothSides">
                    <wp:wrapPolygon edited="0">
                      <wp:start x="0" y="0"/>
                      <wp:lineTo x="0" y="21402"/>
                      <wp:lineTo x="21393" y="21402"/>
                      <wp:lineTo x="21393" y="0"/>
                      <wp:lineTo x="0" y="0"/>
                    </wp:wrapPolygon>
                  </wp:wrapTight>
                  <wp:docPr id="765" name="Picture 3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0165" cy="1384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75DBE" w:rsidRDefault="00875DBE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</w:p>
          <w:p w:rsidR="00875DBE" w:rsidRPr="00907B9A" w:rsidRDefault="00875DBE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</w:p>
          <w:p w:rsidR="00875DBE" w:rsidRDefault="00875DBE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</w:p>
          <w:p w:rsidR="00875DBE" w:rsidRDefault="00875DBE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</w:p>
          <w:p w:rsidR="00875DBE" w:rsidRDefault="00875DBE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</w:p>
          <w:p w:rsidR="00875DBE" w:rsidRDefault="00875DBE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</w:p>
          <w:p w:rsidR="00875DBE" w:rsidRDefault="00875DBE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</w:p>
          <w:p w:rsidR="00875DBE" w:rsidRDefault="00875DBE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</w:p>
          <w:p w:rsidR="00875DBE" w:rsidRDefault="00875DBE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</w:p>
          <w:p w:rsidR="003A11BD" w:rsidRPr="00907B9A" w:rsidRDefault="003A11BD" w:rsidP="003A11BD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  <w:r w:rsidRPr="00907B9A">
              <w:rPr>
                <w:rFonts w:ascii="Times New Roman" w:eastAsia="MS Mincho" w:hAnsi="Times New Roman"/>
              </w:rPr>
              <w:t>Side Note:  The litt</w:t>
            </w:r>
            <w:r w:rsidR="00727EF8">
              <w:rPr>
                <w:rFonts w:ascii="Times New Roman" w:eastAsia="MS Mincho" w:hAnsi="Times New Roman"/>
              </w:rPr>
              <w:t>le arrows on the two lines are</w:t>
            </w:r>
            <w:r w:rsidRPr="00907B9A">
              <w:rPr>
                <w:rFonts w:ascii="Times New Roman" w:eastAsia="MS Mincho" w:hAnsi="Times New Roman"/>
              </w:rPr>
              <w:t xml:space="preserve"> Geometry notation for saying “these lines are parallel.”                                                        </w:t>
            </w:r>
          </w:p>
          <w:p w:rsidR="00907B9A" w:rsidRDefault="00907B9A" w:rsidP="003A11BD">
            <w:pPr>
              <w:pStyle w:val="CommentText"/>
              <w:spacing w:after="0"/>
              <w:rPr>
                <w:rFonts w:ascii="Times New Roman" w:eastAsia="MS Mincho" w:hAnsi="Times New Roman"/>
              </w:rPr>
            </w:pPr>
          </w:p>
          <w:p w:rsidR="0082323D" w:rsidRDefault="0082323D" w:rsidP="003A11BD">
            <w:pPr>
              <w:pStyle w:val="CommentText"/>
              <w:spacing w:after="0"/>
              <w:rPr>
                <w:rFonts w:ascii="Times New Roman" w:eastAsia="MS Mincho" w:hAnsi="Times New Roman"/>
              </w:rPr>
            </w:pPr>
          </w:p>
          <w:p w:rsidR="0082323D" w:rsidRDefault="0082323D" w:rsidP="003A11BD">
            <w:pPr>
              <w:pStyle w:val="CommentText"/>
              <w:spacing w:after="0"/>
              <w:rPr>
                <w:rFonts w:ascii="Times New Roman" w:eastAsia="MS Mincho" w:hAnsi="Times New Roman"/>
              </w:rPr>
            </w:pPr>
          </w:p>
          <w:p w:rsidR="0082323D" w:rsidRPr="00907B9A" w:rsidRDefault="0082323D" w:rsidP="003A11BD">
            <w:pPr>
              <w:pStyle w:val="CommentText"/>
              <w:spacing w:after="0"/>
              <w:rPr>
                <w:rFonts w:ascii="Times New Roman" w:eastAsia="MS Mincho" w:hAnsi="Times New Roman"/>
              </w:rPr>
            </w:pPr>
          </w:p>
        </w:tc>
      </w:tr>
      <w:tr w:rsidR="00665853" w:rsidRPr="00907B9A" w:rsidTr="003A11BD">
        <w:tc>
          <w:tcPr>
            <w:tcW w:w="8455" w:type="dxa"/>
            <w:gridSpan w:val="2"/>
            <w:shd w:val="clear" w:color="auto" w:fill="auto"/>
          </w:tcPr>
          <w:p w:rsidR="00665853" w:rsidRPr="00665853" w:rsidRDefault="00665853" w:rsidP="004B7EA7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/>
                <w:sz w:val="20"/>
                <w:szCs w:val="20"/>
              </w:rPr>
            </w:pPr>
            <w:r w:rsidRPr="00907B9A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83168" behindDoc="0" locked="0" layoutInCell="1" allowOverlap="1" wp14:anchorId="6529FA2C" wp14:editId="166F592E">
                      <wp:simplePos x="0" y="0"/>
                      <wp:positionH relativeFrom="column">
                        <wp:posOffset>323850</wp:posOffset>
                      </wp:positionH>
                      <wp:positionV relativeFrom="paragraph">
                        <wp:posOffset>559435</wp:posOffset>
                      </wp:positionV>
                      <wp:extent cx="2295525" cy="534035"/>
                      <wp:effectExtent l="0" t="0" r="0" b="0"/>
                      <wp:wrapNone/>
                      <wp:docPr id="119" name="Group 7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95525" cy="534035"/>
                                <a:chOff x="1590" y="8723"/>
                                <a:chExt cx="3615" cy="841"/>
                              </a:xfrm>
                            </wpg:grpSpPr>
                            <wps:wsp>
                              <wps:cNvPr id="121" name="Text Box 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90" y="9099"/>
                                  <a:ext cx="525" cy="4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65853" w:rsidRDefault="00665853" w:rsidP="00665853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22" name="Group 9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875" y="9031"/>
                                  <a:ext cx="3030" cy="533"/>
                                  <a:chOff x="1875" y="8362"/>
                                  <a:chExt cx="3030" cy="533"/>
                                </a:xfrm>
                              </wpg:grpSpPr>
                              <wps:wsp>
                                <wps:cNvPr id="124" name="Line 93"/>
                                <wps:cNvCnPr/>
                                <wps:spPr bwMode="auto">
                                  <a:xfrm>
                                    <a:off x="1875" y="8430"/>
                                    <a:ext cx="303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oval" w="med" len="med"/>
                                    <a:tailEnd type="oval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5" name="Oval 9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255" y="8362"/>
                                    <a:ext cx="143" cy="14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3333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7" name="Text Box 9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120" y="8430"/>
                                    <a:ext cx="525" cy="46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665853" w:rsidRDefault="00665853" w:rsidP="00665853">
                                      <w:pPr>
                                        <w:rPr>
                                          <w:rFonts w:ascii="Comic Sans MS" w:hAnsi="Comic Sans MS"/>
                                        </w:rPr>
                                      </w:pPr>
                                      <w:r>
                                        <w:rPr>
                                          <w:rFonts w:ascii="Comic Sans MS" w:hAnsi="Comic Sans MS"/>
                                        </w:rPr>
                                        <w:t>B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783" name="Text Box 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80" y="9099"/>
                                  <a:ext cx="525" cy="4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65853" w:rsidRDefault="00665853" w:rsidP="00665853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4" name="Text Box 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100" y="8723"/>
                                  <a:ext cx="1035" cy="4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65853" w:rsidRDefault="00665853" w:rsidP="00665853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2x - 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85" name="Text Box 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60" y="8723"/>
                                  <a:ext cx="945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65853" w:rsidRDefault="00665853" w:rsidP="00665853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x + 1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529FA2C" id="Group 774" o:spid="_x0000_s1064" style="position:absolute;left:0;text-align:left;margin-left:25.5pt;margin-top:44.05pt;width:180.75pt;height:42.05pt;z-index:251783168" coordorigin="1590,8723" coordsize="3615,8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">
                      <v:shape id="Text Box 91" o:spid="_x0000_s1065" type="#_x0000_t202" style="position:absolute;left:1590;top:9099;width:52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      <v:textbox>
                          <w:txbxContent>
                            <w:p w:rsidR="00665853" w:rsidRDefault="00665853" w:rsidP="00665853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group id="Group 92" o:spid="_x0000_s1066" style="position:absolute;left:1875;top:9031;width:3030;height:533" coordorigin="1875,8362" coordsize="3030,5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      <v:line id="Line 93" o:spid="_x0000_s1067" style="position:absolute;visibility:visible;mso-wrap-style:square" from="1875,8430" to="4905,8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f3TL8AAADcAAAADwAAAGRycy9kb3ducmV2LnhtbESPwQrCMBBE74L/EFbwpqlFRKpRRFA8&#10;iVY/YGnWttpsShNr/XsjCN52mXmzs8t1ZyrRUuNKywom4wgEcWZ1ybmC62U3moNwHlljZZkUvMnB&#10;etXvLTHR9sVnalOfixDCLkEFhfd1IqXLCjLoxrYmDtrNNgZ9WJtc6gZfIdxUMo6imTRYcrhQYE3b&#10;grJH+jShxj7O3kdKo+tkO9Wny73lrr4pNRx0mwUIT53/m3/0QQcunsL3mTCBXH0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Rf3TL8AAADcAAAADwAAAAAAAAAAAAAAAACh&#10;AgAAZHJzL2Rvd25yZXYueG1sUEsFBgAAAAAEAAQA+QAAAI0DAAAAAA==&#10;">
                          <v:stroke startarrow="oval" endarrow="oval"/>
                        </v:line>
                        <v:oval id="Oval 94" o:spid="_x0000_s1068" style="position:absolute;left:3255;top:8362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24O8AA&#10;AADcAAAADwAAAGRycy9kb3ducmV2LnhtbERPTWsCMRC9F/wPYQRvNVvFIqtRiiKI9NJVPA/JdHfp&#10;ZrIkUaO/vhEKvc3jfc5ynWwnruRD61jB27gAQaydablWcDruXucgQkQ22DkmBXcKsF4NXpZYGnfj&#10;L7pWsRY5hEOJCpoY+1LKoBuyGMauJ87ct/MWY4a+lsbjLYfbTk6K4l1abDk3NNjTpiH9U12sgsqm&#10;R+qm9eWsN75oXdDbw/FTqdEwfSxARErxX/zn3ps8fzKD5zP5Arn6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S24O8AAAADcAAAADwAAAAAAAAAAAAAAAACYAgAAZHJzL2Rvd25y&#10;ZXYueG1sUEsFBgAAAAAEAAQA9QAAAIUDAAAAAA==&#10;" fillcolor="black" strokecolor="#330"/>
                        <v:shape id="Text Box 95" o:spid="_x0000_s1069" type="#_x0000_t202" style="position:absolute;left:3120;top:8430;width:52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zb9M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h/+g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DNv0wgAAANwAAAAPAAAAAAAAAAAAAAAAAJgCAABkcnMvZG93&#10;bnJldi54bWxQSwUGAAAAAAQABAD1AAAAhwMAAAAA&#10;" filled="f" stroked="f">
                          <v:textbox>
                            <w:txbxContent>
                              <w:p w:rsidR="00665853" w:rsidRDefault="00665853" w:rsidP="00665853">
                                <w:pPr>
                                  <w:rPr>
                                    <w:rFonts w:ascii="Comic Sans MS" w:hAnsi="Comic Sans MS"/>
                                  </w:rPr>
                                </w:pPr>
                                <w:r>
                                  <w:rPr>
                                    <w:rFonts w:ascii="Comic Sans MS" w:hAnsi="Comic Sans MS"/>
                                  </w:rPr>
                                  <w:t>B</w:t>
                                </w:r>
                              </w:p>
                            </w:txbxContent>
                          </v:textbox>
                        </v:shape>
                      </v:group>
                      <v:shape id="Text Box 96" o:spid="_x0000_s1070" type="#_x0000_t202" style="position:absolute;left:4680;top:9099;width:52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pANcQA&#10;AADcAAAADwAAAGRycy9kb3ducmV2LnhtbESPQWsCMRSE7wX/Q3iCt5qobbWrUUQpeFK0KvT22Dx3&#10;Fzcvyya66783hUKPw8x8w8wWrS3FnWpfONYw6CsQxKkzBWcajt9frxMQPiAbLB2Thgd5WMw7LzNM&#10;jGt4T/dDyESEsE9QQx5ClUjp05ws+r6riKN3cbXFEGWdSVNjE+G2lEOlPqTFguNCjhWtckqvh5vV&#10;cNpefs5vapet7XvVuFZJtp9S6163XU5BBGrDf/ivvTEaxpMR/J6JR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aQDXEAAAA3AAAAA8AAAAAAAAAAAAAAAAAmAIAAGRycy9k&#10;b3ducmV2LnhtbFBLBQYAAAAABAAEAPUAAACJAwAAAAA=&#10;" filled="f" stroked="f">
                        <v:textbox>
                          <w:txbxContent>
                            <w:p w:rsidR="00665853" w:rsidRDefault="00665853" w:rsidP="00665853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97" o:spid="_x0000_s1071" type="#_x0000_t202" style="position:absolute;left:2100;top:8723;width:103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PYQcMA&#10;AADcAAAADwAAAGRycy9kb3ducmV2LnhtbESPT4vCMBTE7wt+h/AEb5q46KrVKLKy4MnFv+Dt0Tzb&#10;YvNSmqztfvuNIOxxmJnfMItVa0vxoNoXjjUMBwoEcepMwZmG0/GrPwXhA7LB0jFp+CUPq2XnbYGJ&#10;cQ3v6XEImYgQ9glqyEOoEil9mpNFP3AVcfRurrYYoqwzaWpsItyW8l2pD2mx4LiQY0WfOaX3w4/V&#10;cN7drpeR+s42dlw1rlWS7Uxq3eu26zmIQG34D7/aW6NhMh3B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PPYQcMAAADcAAAADwAAAAAAAAAAAAAAAACYAgAAZHJzL2Rv&#10;d25yZXYueG1sUEsFBgAAAAAEAAQA9QAAAIgDAAAAAA==&#10;" filled="f" stroked="f">
                        <v:textbox>
                          <w:txbxContent>
                            <w:p w:rsidR="00665853" w:rsidRDefault="00665853" w:rsidP="00665853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2x - 8</w:t>
                              </w:r>
                            </w:p>
                          </w:txbxContent>
                        </v:textbox>
                      </v:shape>
                      <v:shape id="Text Box 98" o:spid="_x0000_s1072" type="#_x0000_t202" style="position:absolute;left:3660;top:8723;width:945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7992sQA&#10;AADcAAAADwAAAGRycy9kb3ducmV2LnhtbESPT4vCMBTE78J+h/AW9rYmK+pqNcqiCJ6U9R94ezTP&#10;tti8lCZr67c3woLHYWZ+w0znrS3FjWpfONbw1VUgiFNnCs40HParzxEIH5ANlo5Jw508zGdvnSkm&#10;xjX8S7ddyESEsE9QQx5ClUjp05ws+q6riKN3cbXFEGWdSVNjE+G2lD2lhtJiwXEhx4oWOaXX3Z/V&#10;cNxczqe+2mZLO6ga1yrJdiy1/nhvfyYgArXhFf5vr42G79EAnmfiEZ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/fdrEAAAA3AAAAA8AAAAAAAAAAAAAAAAAmAIAAGRycy9k&#10;b3ducmV2LnhtbFBLBQYAAAAABAAEAPUAAACJAwAAAAA=&#10;" filled="f" stroked="f">
                        <v:textbox>
                          <w:txbxContent>
                            <w:p w:rsidR="00665853" w:rsidRDefault="00665853" w:rsidP="00665853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x + 17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b/>
                <w:sz w:val="20"/>
                <w:szCs w:val="20"/>
              </w:rPr>
              <w:t>Le</w:t>
            </w:r>
            <w:r w:rsidRPr="00665853">
              <w:rPr>
                <w:rFonts w:ascii="Times New Roman" w:hAnsi="Times New Roman"/>
                <w:b/>
                <w:sz w:val="20"/>
                <w:szCs w:val="20"/>
              </w:rPr>
              <w:t>t</w:t>
            </w:r>
            <w:r w:rsidRPr="00665853">
              <w:rPr>
                <w:rFonts w:ascii="Times New Roman" w:hAnsi="Times New Roman"/>
                <w:b/>
                <w:position w:val="-6"/>
                <w:sz w:val="20"/>
                <w:szCs w:val="20"/>
              </w:rPr>
              <w:object w:dxaOrig="960" w:dyaOrig="340">
                <v:shape id="_x0000_i1041" type="#_x0000_t75" style="width:48pt;height:17.25pt" o:ole="">
                  <v:imagedata r:id="rId46" o:title=""/>
                </v:shape>
                <o:OLEObject Type="Embed" ProgID="Equation.DSMT4" ShapeID="_x0000_i1041" DrawAspect="Content" ObjectID="_1565008100" r:id="rId47"/>
              </w:object>
            </w:r>
            <w:r w:rsidRPr="00665853">
              <w:rPr>
                <w:rFonts w:ascii="Times New Roman" w:hAnsi="Times New Roman"/>
                <w:b/>
                <w:sz w:val="20"/>
                <w:szCs w:val="20"/>
              </w:rPr>
              <w:t>.</w:t>
            </w:r>
          </w:p>
          <w:p w:rsidR="00665853" w:rsidRPr="00907B9A" w:rsidRDefault="00665853" w:rsidP="0066585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>x = _________      AB = _________</w:t>
            </w:r>
          </w:p>
          <w:p w:rsidR="00665853" w:rsidRPr="00907B9A" w:rsidRDefault="00665853" w:rsidP="0066585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  <w:t>BC = _________</w:t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  <w:t xml:space="preserve">   AC = _________</w:t>
            </w:r>
          </w:p>
          <w:p w:rsidR="00665853" w:rsidRDefault="00665853" w:rsidP="00665853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</w:p>
          <w:p w:rsidR="00665853" w:rsidRPr="00907B9A" w:rsidRDefault="00665853" w:rsidP="00665853">
            <w:pPr>
              <w:pStyle w:val="CommentText"/>
              <w:spacing w:after="0"/>
              <w:ind w:left="720"/>
              <w:rPr>
                <w:rFonts w:ascii="Times New Roman" w:eastAsia="MS Mincho" w:hAnsi="Times New Roman"/>
              </w:rPr>
            </w:pPr>
          </w:p>
        </w:tc>
        <w:tc>
          <w:tcPr>
            <w:tcW w:w="6179" w:type="dxa"/>
          </w:tcPr>
          <w:p w:rsidR="00665853" w:rsidRDefault="00665853" w:rsidP="004B7EA7">
            <w:pPr>
              <w:pStyle w:val="CommentText"/>
              <w:numPr>
                <w:ilvl w:val="0"/>
                <w:numId w:val="5"/>
              </w:numPr>
              <w:spacing w:after="0"/>
              <w:rPr>
                <w:rFonts w:ascii="Times New Roman" w:eastAsia="MS Mincho" w:hAnsi="Times New Roman"/>
              </w:rPr>
            </w:pPr>
            <w:r w:rsidRPr="00665853">
              <w:rPr>
                <w:rFonts w:ascii="Times New Roman" w:hAnsi="Times New Roman"/>
                <w:b/>
              </w:rPr>
              <w:t>Let</w:t>
            </w:r>
            <w:r>
              <w:rPr>
                <w:rFonts w:ascii="Times New Roman" w:hAnsi="Times New Roman"/>
                <w:b/>
              </w:rPr>
              <w:t xml:space="preserve"> </w:t>
            </w:r>
            <w:r w:rsidRPr="00665853">
              <w:rPr>
                <w:rFonts w:ascii="Times New Roman" w:hAnsi="Times New Roman"/>
                <w:b/>
                <w:position w:val="-6"/>
              </w:rPr>
              <w:object w:dxaOrig="960" w:dyaOrig="340">
                <v:shape id="_x0000_i1042" type="#_x0000_t75" style="width:48pt;height:17.25pt" o:ole="">
                  <v:imagedata r:id="rId46" o:title=""/>
                </v:shape>
                <o:OLEObject Type="Embed" ProgID="Equation.DSMT4" ShapeID="_x0000_i1042" DrawAspect="Content" ObjectID="_1565008101" r:id="rId48"/>
              </w:object>
            </w:r>
            <w:r>
              <w:rPr>
                <w:rFonts w:ascii="Times New Roman" w:hAnsi="Times New Roman"/>
                <w:b/>
              </w:rPr>
              <w:t xml:space="preserve">, AC = 3x </w:t>
            </w:r>
            <w:r w:rsidR="00C64F19">
              <w:rPr>
                <w:rFonts w:ascii="Times New Roman" w:hAnsi="Times New Roman"/>
                <w:b/>
              </w:rPr>
              <w:t>–</w:t>
            </w:r>
            <w:r>
              <w:rPr>
                <w:rFonts w:ascii="Times New Roman" w:hAnsi="Times New Roman"/>
                <w:b/>
              </w:rPr>
              <w:t xml:space="preserve"> 31</w:t>
            </w:r>
          </w:p>
          <w:p w:rsidR="00665853" w:rsidRDefault="00665853" w:rsidP="00665853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88288" behindDoc="0" locked="0" layoutInCell="1" allowOverlap="1" wp14:anchorId="3E43EB78" wp14:editId="4EAD23F3">
                      <wp:simplePos x="0" y="0"/>
                      <wp:positionH relativeFrom="column">
                        <wp:posOffset>621113</wp:posOffset>
                      </wp:positionH>
                      <wp:positionV relativeFrom="paragraph">
                        <wp:posOffset>231996</wp:posOffset>
                      </wp:positionV>
                      <wp:extent cx="657225" cy="295275"/>
                      <wp:effectExtent l="0" t="0" r="0" b="9525"/>
                      <wp:wrapNone/>
                      <wp:docPr id="116" name="Text Box 7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7225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5853" w:rsidRDefault="00665853" w:rsidP="00665853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>x + 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43EB78" id="Text Box 771" o:spid="_x0000_s1073" type="#_x0000_t202" style="position:absolute;left:0;text-align:left;margin-left:48.9pt;margin-top:18.25pt;width:51.75pt;height:23.25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" filled="f" stroked="f">
                      <v:textbox>
                        <w:txbxContent>
                          <w:p w:rsidR="00665853" w:rsidRDefault="00665853" w:rsidP="00665853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x + 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 xml:space="preserve">x = _________      </w:t>
            </w:r>
          </w:p>
          <w:p w:rsidR="00665853" w:rsidRPr="00907B9A" w:rsidRDefault="00665853" w:rsidP="00665853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3D676B39" wp14:editId="438939E1">
                      <wp:simplePos x="0" y="0"/>
                      <wp:positionH relativeFrom="column">
                        <wp:posOffset>253669</wp:posOffset>
                      </wp:positionH>
                      <wp:positionV relativeFrom="paragraph">
                        <wp:posOffset>246932</wp:posOffset>
                      </wp:positionV>
                      <wp:extent cx="333375" cy="295275"/>
                      <wp:effectExtent l="0" t="0" r="0" b="9525"/>
                      <wp:wrapNone/>
                      <wp:docPr id="110" name="Text Box 7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5853" w:rsidRDefault="00665853" w:rsidP="00665853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676B39" id="Text Box 765" o:spid="_x0000_s1074" type="#_x0000_t202" style="position:absolute;left:0;text-align:left;margin-left:19.95pt;margin-top:19.45pt;width:26.25pt;height:23.25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tyouQIAAMQ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" filled="f" stroked="f">
                      <v:textbox>
                        <w:txbxContent>
                          <w:p w:rsidR="00665853" w:rsidRDefault="00665853" w:rsidP="00665853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786240" behindDoc="0" locked="0" layoutInCell="1" allowOverlap="1" wp14:anchorId="5126E38A" wp14:editId="5BF4141A">
                      <wp:simplePos x="0" y="0"/>
                      <wp:positionH relativeFrom="column">
                        <wp:posOffset>427300</wp:posOffset>
                      </wp:positionH>
                      <wp:positionV relativeFrom="paragraph">
                        <wp:posOffset>164852</wp:posOffset>
                      </wp:positionV>
                      <wp:extent cx="1924050" cy="338455"/>
                      <wp:effectExtent l="76200" t="25400" r="6350" b="0"/>
                      <wp:wrapNone/>
                      <wp:docPr id="112" name="Group 7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924050" cy="338455"/>
                                <a:chOff x="1875" y="8362"/>
                                <a:chExt cx="3030" cy="533"/>
                              </a:xfrm>
                            </wpg:grpSpPr>
                            <wps:wsp>
                              <wps:cNvPr id="113" name="Line 74"/>
                              <wps:cNvCnPr/>
                              <wps:spPr bwMode="auto">
                                <a:xfrm>
                                  <a:off x="1875" y="8430"/>
                                  <a:ext cx="30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" name="Oval 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5" y="8362"/>
                                  <a:ext cx="143" cy="143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3333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" name="Text Box 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20" y="8430"/>
                                  <a:ext cx="525" cy="4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665853" w:rsidRDefault="00665853" w:rsidP="00665853">
                                    <w:pPr>
                                      <w:rPr>
                                        <w:rFonts w:ascii="Comic Sans MS" w:hAnsi="Comic Sans MS"/>
                                      </w:rPr>
                                    </w:pPr>
                                    <w:r>
                                      <w:rPr>
                                        <w:rFonts w:ascii="Comic Sans MS" w:hAnsi="Comic Sans MS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5126E38A" id="Group 767" o:spid="_x0000_s1075" style="position:absolute;left:0;text-align:left;margin-left:33.65pt;margin-top:13pt;width:151.5pt;height:26.65pt;z-index:251786240" coordorigin="1875,8362" coordsize="3030,5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">
                      <v:line id="Line 74" o:spid="_x0000_s1076" style="position:absolute;visibility:visible;mso-wrap-style:square" from="1875,8430" to="4905,8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KlhcIAAADcAAAADwAAAGRycy9kb3ducmV2LnhtbESP0YrCMBBF3wX/IYywb5pWRaSaFhFc&#10;fFq0+gFDM7bVZlKabK1/v1kQfJvh3nPnzjYbTCN66lxtWUE8i0AQF1bXXCq4Xg7TNQjnkTU2lknB&#10;ixxk6Xi0xUTbJ5+pz30pQgi7BBVU3reJlK6oyKCb2ZY4aDfbGfRh7UqpO3yGcNPIeRStpMGaw4UK&#10;W9pXVDzyXxNqfM+L1w/l0TXeL/Xpcu95aG9KfU2G3QaEp8F/zG/6qAMXL+D/mTCBT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JKlhcIAAADcAAAADwAAAAAAAAAAAAAA&#10;AAChAgAAZHJzL2Rvd25yZXYueG1sUEsFBgAAAAAEAAQA+QAAAJADAAAAAA==&#10;">
                        <v:stroke startarrow="oval" endarrow="oval"/>
                      </v:line>
                      <v:oval id="Oval 75" o:spid="_x0000_s1077" style="position:absolute;left:3255;top:8362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3XHcEA&#10;AADcAAAADwAAAGRycy9kb3ducmV2LnhtbERPTWsCMRC9C/0PYYTeNLutiGyNi1gKpfTSVXoeknF3&#10;cTNZkqhpf30jFLzN433Ouk52EBfyoXesoJwXIIi1Mz23Cg77t9kKRIjIBgfHpOCHAtSbh8kaK+Ou&#10;/EWXJrYih3CoUEEX41hJGXRHFsPcjcSZOzpvMWboW2k8XnO4HeRTUSylxZ5zQ4cj7TrSp+ZsFTQ2&#10;/abhuT1/650vehf068f+U6nHadq+gIiU4l387343eX65gNsz+QK5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AN1x3BAAAA3AAAAA8AAAAAAAAAAAAAAAAAmAIAAGRycy9kb3du&#10;cmV2LnhtbFBLBQYAAAAABAAEAPUAAACGAwAAAAA=&#10;" fillcolor="black" strokecolor="#330"/>
                      <v:shape id="Text Box 76" o:spid="_x0000_s1078" type="#_x0000_t202" style="position:absolute;left:3120;top:8430;width:52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4qpc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yfzu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/iqlwgAAANwAAAAPAAAAAAAAAAAAAAAAAJgCAABkcnMvZG93&#10;bnJldi54bWxQSwUGAAAAAAQABAD1AAAAhwMAAAAA&#10;" filled="f" stroked="f">
                        <v:textbox>
                          <w:txbxContent>
                            <w:p w:rsidR="00665853" w:rsidRDefault="00665853" w:rsidP="00665853">
                              <w:pPr>
                                <w:rPr>
                                  <w:rFonts w:ascii="Comic Sans MS" w:hAnsi="Comic Sans MS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>AB = _________</w:t>
            </w:r>
          </w:p>
          <w:p w:rsidR="00665853" w:rsidRDefault="00665853" w:rsidP="00665853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1" allowOverlap="1" wp14:anchorId="04DC2441" wp14:editId="0C677E33">
                      <wp:simplePos x="0" y="0"/>
                      <wp:positionH relativeFrom="column">
                        <wp:posOffset>2223770</wp:posOffset>
                      </wp:positionH>
                      <wp:positionV relativeFrom="paragraph">
                        <wp:posOffset>24130</wp:posOffset>
                      </wp:positionV>
                      <wp:extent cx="333375" cy="295275"/>
                      <wp:effectExtent l="0" t="0" r="0" b="9525"/>
                      <wp:wrapNone/>
                      <wp:docPr id="111" name="Text Box 7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33375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5853" w:rsidRDefault="00665853" w:rsidP="00665853">
                                  <w:pPr>
                                    <w:rPr>
                                      <w:rFonts w:ascii="Comic Sans MS" w:hAnsi="Comic Sans MS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4DC2441" id="Text Box 766" o:spid="_x0000_s1079" type="#_x0000_t202" style="position:absolute;left:0;text-align:left;margin-left:175.1pt;margin-top:1.9pt;width:26.25pt;height:23.25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CcQiuQIAAMQ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" filled="f" stroked="f">
                      <v:textbox>
                        <w:txbxContent>
                          <w:p w:rsidR="00665853" w:rsidRDefault="00665853" w:rsidP="00665853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  <w:t>BC = _________</w:t>
            </w: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ab/>
              <w:t xml:space="preserve">   </w:t>
            </w:r>
          </w:p>
          <w:p w:rsidR="00665853" w:rsidRPr="00907B9A" w:rsidRDefault="00665853" w:rsidP="00665853">
            <w:pPr>
              <w:jc w:val="right"/>
              <w:rPr>
                <w:rFonts w:ascii="Times New Roman" w:hAnsi="Times New Roman" w:cs="Times New Roman"/>
                <w:sz w:val="20"/>
                <w:szCs w:val="20"/>
              </w:rPr>
            </w:pPr>
            <w:r w:rsidRPr="00907B9A">
              <w:rPr>
                <w:rFonts w:ascii="Times New Roman" w:hAnsi="Times New Roman" w:cs="Times New Roman"/>
                <w:sz w:val="20"/>
                <w:szCs w:val="20"/>
              </w:rPr>
              <w:t>AC = _________</w:t>
            </w:r>
          </w:p>
          <w:p w:rsidR="00665853" w:rsidRPr="00907B9A" w:rsidRDefault="00665853" w:rsidP="00665853">
            <w:pPr>
              <w:pStyle w:val="CommentText"/>
              <w:tabs>
                <w:tab w:val="left" w:pos="3656"/>
              </w:tabs>
              <w:spacing w:after="0"/>
              <w:rPr>
                <w:rFonts w:ascii="Times New Roman" w:eastAsia="MS Mincho" w:hAnsi="Times New Roman"/>
              </w:rPr>
            </w:pPr>
            <w:r>
              <w:rPr>
                <w:rFonts w:ascii="Times New Roman" w:eastAsia="MS Mincho" w:hAnsi="Times New Roman"/>
              </w:rPr>
              <w:tab/>
            </w:r>
          </w:p>
        </w:tc>
      </w:tr>
    </w:tbl>
    <w:p w:rsidR="00907B9A" w:rsidRDefault="00907B9A" w:rsidP="00665853">
      <w:pPr>
        <w:rPr>
          <w:rFonts w:ascii="Times New Roman" w:hAnsi="Times New Roman" w:cs="Times New Roman"/>
          <w:sz w:val="20"/>
          <w:szCs w:val="20"/>
        </w:rPr>
      </w:pPr>
    </w:p>
    <w:tbl>
      <w:tblPr>
        <w:tblW w:w="14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98"/>
        <w:gridCol w:w="2137"/>
        <w:gridCol w:w="1463"/>
        <w:gridCol w:w="3577"/>
        <w:gridCol w:w="3659"/>
      </w:tblGrid>
      <w:tr w:rsidR="00417916" w:rsidRPr="006516FE" w:rsidTr="00394716">
        <w:tc>
          <w:tcPr>
            <w:tcW w:w="14634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417916" w:rsidRPr="006516FE" w:rsidRDefault="00417916" w:rsidP="00394716">
            <w:pPr>
              <w:pStyle w:val="ListParagraph"/>
              <w:tabs>
                <w:tab w:val="left" w:pos="10969"/>
              </w:tabs>
              <w:spacing w:after="0"/>
              <w:ind w:left="301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75DBE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 xml:space="preserve">Day 1 </w:t>
            </w:r>
            <w:r>
              <w:rPr>
                <w:rFonts w:ascii="Times New Roman" w:hAnsi="Times New Roman"/>
                <w:b/>
                <w:sz w:val="28"/>
                <w:szCs w:val="28"/>
              </w:rPr>
              <w:t>Homework</w:t>
            </w:r>
            <w:r w:rsidRPr="00875DBE">
              <w:rPr>
                <w:rFonts w:ascii="Times New Roman" w:hAnsi="Times New Roman"/>
                <w:b/>
                <w:sz w:val="28"/>
                <w:szCs w:val="28"/>
              </w:rPr>
              <w:t xml:space="preserve"> (Foundations skills needed for Unit 1)</w:t>
            </w:r>
          </w:p>
        </w:tc>
      </w:tr>
      <w:tr w:rsidR="00417916" w:rsidRPr="00907B9A" w:rsidTr="00394716">
        <w:tc>
          <w:tcPr>
            <w:tcW w:w="3798" w:type="dxa"/>
            <w:tcBorders>
              <w:bottom w:val="single" w:sz="4" w:space="0" w:color="auto"/>
            </w:tcBorders>
            <w:shd w:val="clear" w:color="auto" w:fill="auto"/>
          </w:tcPr>
          <w:p w:rsidR="00417916" w:rsidRDefault="00417916" w:rsidP="00394716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  <w:r>
              <w:rPr>
                <w:rFonts w:ascii="Times New Roman" w:eastAsia="MS Mincho" w:hAnsi="Times New Roman"/>
                <w:b/>
                <w:sz w:val="20"/>
                <w:szCs w:val="20"/>
              </w:rPr>
              <w:t xml:space="preserve">Solve: </w:t>
            </w:r>
            <w:r w:rsidRPr="0082323D">
              <w:rPr>
                <w:rFonts w:ascii="Times New Roman" w:eastAsia="MS Mincho" w:hAnsi="Times New Roman"/>
                <w:b/>
                <w:position w:val="-24"/>
                <w:sz w:val="20"/>
                <w:szCs w:val="20"/>
              </w:rPr>
              <w:object w:dxaOrig="720" w:dyaOrig="620">
                <v:shape id="_x0000_i1043" type="#_x0000_t75" style="width:36pt;height:31.5pt" o:ole="">
                  <v:imagedata r:id="rId49" o:title=""/>
                </v:shape>
                <o:OLEObject Type="Embed" ProgID="Equation.DSMT4" ShapeID="_x0000_i1043" DrawAspect="Content" ObjectID="_1565008102" r:id="rId50"/>
              </w:object>
            </w:r>
          </w:p>
          <w:p w:rsidR="00417916" w:rsidRDefault="00417916" w:rsidP="00394716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  <w:p w:rsidR="00417916" w:rsidRDefault="00417916" w:rsidP="00394716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  <w:p w:rsidR="00417916" w:rsidRDefault="00417916" w:rsidP="00394716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  <w:r>
              <w:rPr>
                <w:rFonts w:ascii="Times New Roman" w:eastAsia="MS Mincho" w:hAnsi="Times New Roman"/>
                <w:b/>
                <w:sz w:val="20"/>
                <w:szCs w:val="20"/>
              </w:rPr>
              <w:t xml:space="preserve">Solve: </w:t>
            </w:r>
            <w:r w:rsidRPr="0082323D">
              <w:rPr>
                <w:rFonts w:ascii="Times New Roman" w:eastAsia="MS Mincho" w:hAnsi="Times New Roman"/>
                <w:b/>
                <w:position w:val="-24"/>
                <w:sz w:val="20"/>
                <w:szCs w:val="20"/>
              </w:rPr>
              <w:object w:dxaOrig="720" w:dyaOrig="620">
                <v:shape id="_x0000_i1044" type="#_x0000_t75" style="width:36pt;height:31.5pt" o:ole="">
                  <v:imagedata r:id="rId51" o:title=""/>
                </v:shape>
                <o:OLEObject Type="Embed" ProgID="Equation.DSMT4" ShapeID="_x0000_i1044" DrawAspect="Content" ObjectID="_1565008103" r:id="rId52"/>
              </w:object>
            </w:r>
          </w:p>
          <w:p w:rsidR="00417916" w:rsidRDefault="00417916" w:rsidP="00394716">
            <w:pPr>
              <w:pStyle w:val="ListParagraph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  <w:p w:rsidR="00417916" w:rsidRPr="0082323D" w:rsidRDefault="00417916" w:rsidP="00394716">
            <w:pPr>
              <w:pStyle w:val="ListParagraph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  <w:p w:rsidR="00417916" w:rsidRDefault="00417916" w:rsidP="00394716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  <w:r>
              <w:rPr>
                <w:rFonts w:ascii="Times New Roman" w:eastAsia="MS Mincho" w:hAnsi="Times New Roman"/>
                <w:b/>
                <w:sz w:val="20"/>
                <w:szCs w:val="20"/>
              </w:rPr>
              <w:t xml:space="preserve">Solve: </w:t>
            </w:r>
            <w:r w:rsidRPr="0082323D">
              <w:rPr>
                <w:rFonts w:ascii="Times New Roman" w:eastAsia="MS Mincho" w:hAnsi="Times New Roman"/>
                <w:b/>
                <w:position w:val="-24"/>
                <w:sz w:val="20"/>
                <w:szCs w:val="20"/>
              </w:rPr>
              <w:object w:dxaOrig="1060" w:dyaOrig="620">
                <v:shape id="_x0000_i1045" type="#_x0000_t75" style="width:52.5pt;height:31.5pt" o:ole="">
                  <v:imagedata r:id="rId53" o:title=""/>
                </v:shape>
                <o:OLEObject Type="Embed" ProgID="Equation.DSMT4" ShapeID="_x0000_i1045" DrawAspect="Content" ObjectID="_1565008104" r:id="rId54"/>
              </w:object>
            </w:r>
          </w:p>
          <w:p w:rsidR="00417916" w:rsidRPr="00907B9A" w:rsidRDefault="00417916" w:rsidP="00394716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</w:tc>
        <w:tc>
          <w:tcPr>
            <w:tcW w:w="3600" w:type="dxa"/>
            <w:gridSpan w:val="2"/>
            <w:tcBorders>
              <w:bottom w:val="single" w:sz="4" w:space="0" w:color="auto"/>
            </w:tcBorders>
            <w:shd w:val="clear" w:color="auto" w:fill="auto"/>
          </w:tcPr>
          <w:p w:rsidR="00417916" w:rsidRPr="00907B9A" w:rsidRDefault="00417916" w:rsidP="00394716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342" w:hanging="270"/>
              <w:rPr>
                <w:rFonts w:ascii="Times New Roman" w:eastAsia="MS Mincho" w:hAnsi="Times New Roman"/>
                <w:b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b/>
                <w:sz w:val="20"/>
                <w:szCs w:val="20"/>
              </w:rPr>
              <w:t>Segment Addition Postulate:</w:t>
            </w:r>
          </w:p>
          <w:p w:rsidR="00417916" w:rsidRPr="00907B9A" w:rsidRDefault="00417916" w:rsidP="00394716">
            <w:pPr>
              <w:pStyle w:val="ListParagraph"/>
              <w:spacing w:after="0" w:line="240" w:lineRule="auto"/>
              <w:ind w:left="342" w:hanging="270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  <w:p w:rsidR="00417916" w:rsidRPr="00907B9A" w:rsidRDefault="00417916" w:rsidP="00394716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In the segment below, </w:t>
            </w:r>
          </w:p>
          <w:p w:rsidR="00417916" w:rsidRPr="00907B9A" w:rsidRDefault="00417916" w:rsidP="00394716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417916" w:rsidRPr="00907B9A" w:rsidRDefault="00417916" w:rsidP="00394716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  <w:r>
              <w:rPr>
                <w:rFonts w:ascii="Times New Roman" w:eastAsia="MS Mincho" w:hAnsi="Times New Roman"/>
                <w:sz w:val="20"/>
                <w:szCs w:val="20"/>
              </w:rPr>
              <w:t>AB = 3</w:t>
            </w: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>x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+ 9, BC = 4</w:t>
            </w: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>x</w:t>
            </w:r>
            <w:r>
              <w:rPr>
                <w:rFonts w:ascii="Times New Roman" w:eastAsia="MS Mincho" w:hAnsi="Times New Roman"/>
                <w:sz w:val="20"/>
                <w:szCs w:val="20"/>
              </w:rPr>
              <w:t xml:space="preserve"> – 7, AC = 37</w:t>
            </w:r>
          </w:p>
          <w:p w:rsidR="00417916" w:rsidRPr="00907B9A" w:rsidRDefault="00417916" w:rsidP="00394716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417916" w:rsidRPr="00907B9A" w:rsidRDefault="00417916" w:rsidP="00394716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  <w:r>
              <w:rPr>
                <w:rFonts w:ascii="Times New Roman" w:eastAsia="MS Mincho" w:hAnsi="Times New Roman"/>
                <w:sz w:val="20"/>
                <w:szCs w:val="20"/>
              </w:rPr>
              <w:t>What do x and AB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equal?</w:t>
            </w:r>
          </w:p>
          <w:p w:rsidR="00417916" w:rsidRDefault="00417916" w:rsidP="00394716">
            <w:pPr>
              <w:spacing w:after="0" w:line="240" w:lineRule="auto"/>
              <w:ind w:left="342"/>
              <w:rPr>
                <w:rFonts w:ascii="Times New Roman" w:eastAsia="MS Mincho" w:hAnsi="Times New Roman" w:cs="Times New Roman"/>
                <w:i/>
                <w:sz w:val="20"/>
                <w:szCs w:val="20"/>
              </w:rPr>
            </w:pPr>
          </w:p>
          <w:p w:rsidR="00417916" w:rsidRPr="00907B9A" w:rsidRDefault="00417916" w:rsidP="00394716">
            <w:pPr>
              <w:spacing w:after="0" w:line="240" w:lineRule="auto"/>
              <w:ind w:left="342"/>
              <w:rPr>
                <w:rFonts w:ascii="Times New Roman" w:eastAsia="MS Mincho" w:hAnsi="Times New Roman" w:cs="Times New Roman"/>
                <w:i/>
                <w:sz w:val="20"/>
                <w:szCs w:val="20"/>
              </w:rPr>
            </w:pPr>
          </w:p>
          <w:p w:rsidR="00417916" w:rsidRPr="0082323D" w:rsidRDefault="00417916" w:rsidP="00394716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>x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= ______ </w:t>
            </w:r>
            <w:r>
              <w:rPr>
                <w:rFonts w:ascii="Times New Roman" w:eastAsia="MS Mincho" w:hAnsi="Times New Roman"/>
                <w:sz w:val="20"/>
                <w:szCs w:val="20"/>
              </w:rPr>
              <w:t xml:space="preserve">         AB = ___________</w:t>
            </w:r>
          </w:p>
          <w:p w:rsidR="00417916" w:rsidRDefault="00417916" w:rsidP="00394716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417916" w:rsidRDefault="00417916" w:rsidP="00394716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791360" behindDoc="0" locked="0" layoutInCell="1" allowOverlap="1" wp14:anchorId="6082D5C4" wp14:editId="164FB758">
                  <wp:simplePos x="0" y="0"/>
                  <wp:positionH relativeFrom="column">
                    <wp:posOffset>108999</wp:posOffset>
                  </wp:positionH>
                  <wp:positionV relativeFrom="paragraph">
                    <wp:posOffset>14301</wp:posOffset>
                  </wp:positionV>
                  <wp:extent cx="1946910" cy="373380"/>
                  <wp:effectExtent l="0" t="0" r="8890" b="7620"/>
                  <wp:wrapNone/>
                  <wp:docPr id="2" name="P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60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691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17916" w:rsidRPr="00907B9A" w:rsidRDefault="00417916" w:rsidP="00394716">
            <w:pPr>
              <w:pStyle w:val="ListParagraph"/>
              <w:spacing w:after="0" w:line="240" w:lineRule="auto"/>
              <w:ind w:left="342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417916" w:rsidRPr="00907B9A" w:rsidRDefault="00417916" w:rsidP="00394716">
            <w:pPr>
              <w:spacing w:after="0" w:line="240" w:lineRule="auto"/>
              <w:jc w:val="right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</w:rPr>
            </w:pPr>
          </w:p>
          <w:p w:rsidR="00417916" w:rsidRPr="00907B9A" w:rsidRDefault="00417916" w:rsidP="00394716">
            <w:pPr>
              <w:spacing w:after="0" w:line="240" w:lineRule="auto"/>
              <w:jc w:val="center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3577" w:type="dxa"/>
            <w:tcBorders>
              <w:bottom w:val="single" w:sz="4" w:space="0" w:color="auto"/>
            </w:tcBorders>
            <w:shd w:val="clear" w:color="auto" w:fill="auto"/>
          </w:tcPr>
          <w:p w:rsidR="00417916" w:rsidRPr="00907B9A" w:rsidRDefault="00417916" w:rsidP="00394716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342" w:hanging="270"/>
              <w:rPr>
                <w:rFonts w:ascii="Times New Roman" w:eastAsia="MS Mincho" w:hAnsi="Times New Roman"/>
                <w:b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b/>
                <w:sz w:val="20"/>
                <w:szCs w:val="20"/>
              </w:rPr>
              <w:t>Definition of a Midpoint:</w:t>
            </w:r>
          </w:p>
          <w:p w:rsidR="00417916" w:rsidRPr="00907B9A" w:rsidRDefault="00417916" w:rsidP="00394716">
            <w:pPr>
              <w:pStyle w:val="ListParagraph"/>
              <w:spacing w:after="0" w:line="240" w:lineRule="auto"/>
              <w:ind w:left="342" w:hanging="270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  <w:p w:rsidR="00417916" w:rsidRPr="00907B9A" w:rsidRDefault="00417916" w:rsidP="00394716">
            <w:pPr>
              <w:pStyle w:val="ListParagraph"/>
              <w:spacing w:after="0" w:line="240" w:lineRule="auto"/>
              <w:ind w:hanging="378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In the segment below, </w:t>
            </w:r>
          </w:p>
          <w:p w:rsidR="00417916" w:rsidRPr="00907B9A" w:rsidRDefault="00417916" w:rsidP="00394716">
            <w:pPr>
              <w:pStyle w:val="ListParagraph"/>
              <w:spacing w:after="0" w:line="240" w:lineRule="auto"/>
              <w:ind w:hanging="378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B is the midpoint </w:t>
            </w:r>
            <w:proofErr w:type="gramStart"/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of </w:t>
            </w:r>
            <w:proofErr w:type="gramEnd"/>
            <w:r w:rsidRPr="00907B9A">
              <w:rPr>
                <w:rFonts w:ascii="Times New Roman" w:eastAsia="MS Mincho" w:hAnsi="Times New Roman"/>
                <w:position w:val="-6"/>
                <w:sz w:val="20"/>
                <w:szCs w:val="20"/>
              </w:rPr>
              <w:object w:dxaOrig="400" w:dyaOrig="340">
                <v:shape id="_x0000_i1046" type="#_x0000_t75" style="width:20.25pt;height:17.25pt" o:ole="">
                  <v:imagedata r:id="rId12" o:title=""/>
                </v:shape>
                <o:OLEObject Type="Embed" ProgID="Equation.DSMT4" ShapeID="_x0000_i1046" DrawAspect="Content" ObjectID="_1565008105" r:id="rId55"/>
              </w:object>
            </w:r>
            <w:r>
              <w:rPr>
                <w:rFonts w:ascii="Times New Roman" w:eastAsia="MS Mincho" w:hAnsi="Times New Roman"/>
                <w:sz w:val="20"/>
                <w:szCs w:val="20"/>
              </w:rPr>
              <w:t>.</w:t>
            </w:r>
          </w:p>
          <w:p w:rsidR="00417916" w:rsidRPr="00907B9A" w:rsidRDefault="00417916" w:rsidP="00394716">
            <w:pPr>
              <w:pStyle w:val="ListParagraph"/>
              <w:spacing w:after="0" w:line="240" w:lineRule="auto"/>
              <w:ind w:hanging="378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417916" w:rsidRPr="00907B9A" w:rsidRDefault="00417916" w:rsidP="00394716">
            <w:pPr>
              <w:pStyle w:val="ListParagraph"/>
              <w:spacing w:after="0" w:line="240" w:lineRule="auto"/>
              <w:ind w:hanging="378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AB = 4</w:t>
            </w: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 xml:space="preserve">x 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+ </w:t>
            </w:r>
            <w:r>
              <w:rPr>
                <w:rFonts w:ascii="Times New Roman" w:eastAsia="MS Mincho" w:hAnsi="Times New Roman"/>
                <w:sz w:val="20"/>
                <w:szCs w:val="20"/>
              </w:rPr>
              <w:t>1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2, BC = 6</w:t>
            </w: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>x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- 8</w:t>
            </w:r>
          </w:p>
          <w:p w:rsidR="00417916" w:rsidRPr="00907B9A" w:rsidRDefault="00417916" w:rsidP="00394716">
            <w:pPr>
              <w:pStyle w:val="ListParagraph"/>
              <w:spacing w:after="0" w:line="240" w:lineRule="auto"/>
              <w:ind w:hanging="378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417916" w:rsidRPr="00907B9A" w:rsidRDefault="00417916" w:rsidP="00394716">
            <w:pPr>
              <w:pStyle w:val="ListParagraph"/>
              <w:spacing w:after="0" w:line="240" w:lineRule="auto"/>
              <w:ind w:hanging="378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What do </w:t>
            </w: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>x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and AC equal?</w:t>
            </w:r>
          </w:p>
          <w:p w:rsidR="00417916" w:rsidRPr="00907B9A" w:rsidRDefault="00417916" w:rsidP="00394716">
            <w:pPr>
              <w:spacing w:after="0" w:line="240" w:lineRule="auto"/>
              <w:ind w:hanging="378"/>
              <w:rPr>
                <w:rFonts w:ascii="Times New Roman" w:eastAsia="MS Mincho" w:hAnsi="Times New Roman" w:cs="Times New Roman"/>
                <w:i/>
                <w:sz w:val="20"/>
                <w:szCs w:val="20"/>
              </w:rPr>
            </w:pPr>
          </w:p>
          <w:p w:rsidR="00417916" w:rsidRPr="00907B9A" w:rsidRDefault="00417916" w:rsidP="00394716">
            <w:pPr>
              <w:pStyle w:val="ListParagraph"/>
              <w:spacing w:after="0" w:line="240" w:lineRule="auto"/>
              <w:ind w:hanging="378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>x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= ______      AC = ______</w:t>
            </w:r>
          </w:p>
          <w:p w:rsidR="00417916" w:rsidRPr="00907B9A" w:rsidRDefault="00417916" w:rsidP="00394716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790336" behindDoc="0" locked="0" layoutInCell="1" allowOverlap="1" wp14:anchorId="0B39571B" wp14:editId="31CF59C3">
                  <wp:simplePos x="0" y="0"/>
                  <wp:positionH relativeFrom="column">
                    <wp:posOffset>121920</wp:posOffset>
                  </wp:positionH>
                  <wp:positionV relativeFrom="paragraph">
                    <wp:posOffset>74461</wp:posOffset>
                  </wp:positionV>
                  <wp:extent cx="1946910" cy="373380"/>
                  <wp:effectExtent l="0" t="0" r="8890" b="7620"/>
                  <wp:wrapNone/>
                  <wp:docPr id="3" name="P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760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691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659" w:type="dxa"/>
            <w:tcBorders>
              <w:bottom w:val="nil"/>
            </w:tcBorders>
          </w:tcPr>
          <w:p w:rsidR="00417916" w:rsidRDefault="00417916" w:rsidP="00394716">
            <w:pPr>
              <w:pStyle w:val="ListParagraph"/>
              <w:numPr>
                <w:ilvl w:val="0"/>
                <w:numId w:val="1"/>
              </w:numPr>
              <w:spacing w:after="0"/>
              <w:ind w:left="301" w:hanging="270"/>
              <w:rPr>
                <w:rFonts w:ascii="Times New Roman" w:hAnsi="Times New Roman"/>
                <w:sz w:val="20"/>
                <w:szCs w:val="20"/>
              </w:rPr>
            </w:pPr>
            <w:r w:rsidRPr="006516FE">
              <w:rPr>
                <w:rFonts w:ascii="Times New Roman" w:hAnsi="Times New Roman"/>
                <w:b/>
                <w:sz w:val="20"/>
                <w:szCs w:val="20"/>
              </w:rPr>
              <w:t>Graph</w:t>
            </w:r>
            <w:r w:rsidRPr="00907B9A">
              <w:rPr>
                <w:rFonts w:ascii="Times New Roman" w:hAnsi="Times New Roman"/>
                <w:sz w:val="20"/>
                <w:szCs w:val="20"/>
              </w:rPr>
              <w:t xml:space="preserve"> the following lines.</w:t>
            </w:r>
          </w:p>
          <w:p w:rsidR="00417916" w:rsidRDefault="00417916" w:rsidP="00394716">
            <w:pPr>
              <w:pStyle w:val="ListParagraph"/>
              <w:numPr>
                <w:ilvl w:val="0"/>
                <w:numId w:val="3"/>
              </w:num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x = 4</w:t>
            </w:r>
          </w:p>
          <w:p w:rsidR="00417916" w:rsidRDefault="00417916" w:rsidP="00394716">
            <w:pPr>
              <w:pStyle w:val="ListParagraph"/>
              <w:numPr>
                <w:ilvl w:val="0"/>
                <w:numId w:val="3"/>
              </w:numPr>
              <w:spacing w:after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y = 2</w:t>
            </w:r>
          </w:p>
          <w:p w:rsidR="00417916" w:rsidRDefault="00417916" w:rsidP="00394716">
            <w:pPr>
              <w:pStyle w:val="ListParagraph"/>
              <w:numPr>
                <w:ilvl w:val="0"/>
                <w:numId w:val="3"/>
              </w:num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t>y = x  (Hint: this is y = 1x + 0)</w:t>
            </w:r>
          </w:p>
          <w:p w:rsidR="00417916" w:rsidRPr="00907B9A" w:rsidRDefault="00417916" w:rsidP="00394716">
            <w:pPr>
              <w:pStyle w:val="ListParagraph"/>
              <w:numPr>
                <w:ilvl w:val="0"/>
                <w:numId w:val="3"/>
              </w:numPr>
              <w:spacing w:after="0"/>
              <w:rPr>
                <w:rFonts w:ascii="Times New Roman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t>y = -x  (Hint: this is y = -1x + 0)</w:t>
            </w:r>
          </w:p>
          <w:p w:rsidR="00417916" w:rsidRPr="00907B9A" w:rsidRDefault="00417916" w:rsidP="00394716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417916" w:rsidRPr="00907B9A" w:rsidRDefault="00417916" w:rsidP="00394716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sz w:val="20"/>
                <w:szCs w:val="20"/>
              </w:rPr>
            </w:pPr>
            <w:r w:rsidRPr="00907B9A">
              <w:rPr>
                <w:rFonts w:ascii="Times New Roman" w:hAnsi="Times New Roman" w:cs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792384" behindDoc="0" locked="0" layoutInCell="1" allowOverlap="1" wp14:anchorId="7AB35518" wp14:editId="4CD46FF5">
                  <wp:simplePos x="0" y="0"/>
                  <wp:positionH relativeFrom="column">
                    <wp:posOffset>-29210</wp:posOffset>
                  </wp:positionH>
                  <wp:positionV relativeFrom="paragraph">
                    <wp:posOffset>50165</wp:posOffset>
                  </wp:positionV>
                  <wp:extent cx="2129975" cy="2124075"/>
                  <wp:effectExtent l="0" t="0" r="3810" b="0"/>
                  <wp:wrapNone/>
                  <wp:docPr id="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l="7863" t="14894" r="47328" b="212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9975" cy="2124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417916" w:rsidRPr="000C4B3E" w:rsidTr="00394716">
        <w:tc>
          <w:tcPr>
            <w:tcW w:w="5935" w:type="dxa"/>
            <w:gridSpan w:val="2"/>
            <w:shd w:val="clear" w:color="auto" w:fill="auto"/>
          </w:tcPr>
          <w:p w:rsidR="00417916" w:rsidRPr="0082323D" w:rsidRDefault="00417916" w:rsidP="00394716">
            <w:pPr>
              <w:pStyle w:val="ListParagraph"/>
              <w:numPr>
                <w:ilvl w:val="0"/>
                <w:numId w:val="1"/>
              </w:numPr>
              <w:spacing w:before="120"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93408" behindDoc="0" locked="0" layoutInCell="1" allowOverlap="1" wp14:anchorId="14986290" wp14:editId="3509F93E">
                      <wp:simplePos x="0" y="0"/>
                      <wp:positionH relativeFrom="column">
                        <wp:posOffset>1725930</wp:posOffset>
                      </wp:positionH>
                      <wp:positionV relativeFrom="paragraph">
                        <wp:posOffset>311150</wp:posOffset>
                      </wp:positionV>
                      <wp:extent cx="1897380" cy="525780"/>
                      <wp:effectExtent l="0" t="0" r="33020" b="33020"/>
                      <wp:wrapNone/>
                      <wp:docPr id="1" name="Text Box 12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97380" cy="5257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17916" w:rsidRPr="00BF3103" w:rsidRDefault="00417916" w:rsidP="00417916">
                                  <w:pPr>
                                    <w:rPr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>SIDE NOTE: m</w:t>
                                  </w:r>
                                  <w:r w:rsidRPr="00C623D0">
                                    <w:rPr>
                                      <w:bCs/>
                                      <w:sz w:val="12"/>
                                      <w:szCs w:val="12"/>
                                    </w:rPr>
                                    <w:sym w:font="MT Symbol" w:char="00D0"/>
                                  </w:r>
                                  <w:r w:rsidRPr="00BF3103">
                                    <w:rPr>
                                      <w:sz w:val="12"/>
                                      <w:szCs w:val="12"/>
                                    </w:rPr>
                                    <w:t>1 is the shortcut way of writing “the measure of angle 1.”  It’s like math texting – you write LOL instead of “laughing</w:t>
                                  </w:r>
                                  <w:r>
                                    <w:rPr>
                                      <w:sz w:val="12"/>
                                      <w:szCs w:val="12"/>
                                    </w:rPr>
                                    <w:t xml:space="preserve"> out loud,” math people write m</w:t>
                                  </w:r>
                                  <w:r w:rsidRPr="00C623D0">
                                    <w:rPr>
                                      <w:bCs/>
                                      <w:sz w:val="12"/>
                                      <w:szCs w:val="12"/>
                                    </w:rPr>
                                    <w:sym w:font="MT Symbol" w:char="00D0"/>
                                  </w:r>
                                  <w:r w:rsidRPr="00BF3103">
                                    <w:rPr>
                                      <w:sz w:val="12"/>
                                      <w:szCs w:val="12"/>
                                    </w:rPr>
                                    <w:t>1 instead of “the measure of angle 1.”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986290" id="_x0000_s1080" type="#_x0000_t202" style="position:absolute;left:0;text-align:left;margin-left:135.9pt;margin-top:24.5pt;width:149.4pt;height:41.4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">
                      <v:textbox>
                        <w:txbxContent>
                          <w:p w:rsidR="00417916" w:rsidRPr="00BF3103" w:rsidRDefault="00417916" w:rsidP="00417916">
                            <w:pPr>
                              <w:rPr>
                                <w:sz w:val="12"/>
                                <w:szCs w:val="12"/>
                              </w:rPr>
                            </w:pPr>
                            <w:r>
                              <w:rPr>
                                <w:sz w:val="12"/>
                                <w:szCs w:val="12"/>
                              </w:rPr>
                              <w:t>SIDE NOTE: m</w:t>
                            </w:r>
                            <w:r w:rsidRPr="00C623D0">
                              <w:rPr>
                                <w:bCs/>
                                <w:sz w:val="12"/>
                                <w:szCs w:val="12"/>
                              </w:rPr>
                              <w:sym w:font="MT Symbol" w:char="00D0"/>
                            </w:r>
                            <w:r w:rsidRPr="00BF3103">
                              <w:rPr>
                                <w:sz w:val="12"/>
                                <w:szCs w:val="12"/>
                              </w:rPr>
                              <w:t>1 is the shortcut way of writing “the measure of angle 1.”  It’s like math texting – you write LOL instead of “laughing</w:t>
                            </w:r>
                            <w:r>
                              <w:rPr>
                                <w:sz w:val="12"/>
                                <w:szCs w:val="12"/>
                              </w:rPr>
                              <w:t xml:space="preserve"> out loud,” math people write m</w:t>
                            </w:r>
                            <w:r w:rsidRPr="00C623D0">
                              <w:rPr>
                                <w:bCs/>
                                <w:sz w:val="12"/>
                                <w:szCs w:val="12"/>
                              </w:rPr>
                              <w:sym w:font="MT Symbol" w:char="00D0"/>
                            </w:r>
                            <w:r w:rsidRPr="00BF3103">
                              <w:rPr>
                                <w:sz w:val="12"/>
                                <w:szCs w:val="12"/>
                              </w:rPr>
                              <w:t>1 instead of “the measure of angle 1.”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2323D">
              <w:rPr>
                <w:rFonts w:ascii="Times New Roman" w:eastAsia="MS Mincho" w:hAnsi="Times New Roman"/>
                <w:b/>
                <w:sz w:val="20"/>
                <w:szCs w:val="20"/>
              </w:rPr>
              <w:t xml:space="preserve">Angle Addition Postulate:  </w:t>
            </w:r>
            <w:r w:rsidRPr="0082323D">
              <w:rPr>
                <w:rFonts w:ascii="Times New Roman" w:eastAsia="MS Mincho" w:hAnsi="Times New Roman"/>
                <w:b/>
                <w:sz w:val="20"/>
                <w:szCs w:val="20"/>
              </w:rPr>
              <w:br/>
            </w:r>
            <w:r w:rsidRPr="0082323D">
              <w:rPr>
                <w:rFonts w:ascii="Times New Roman" w:eastAsia="MS Mincho" w:hAnsi="Times New Roman"/>
                <w:b/>
                <w:sz w:val="20"/>
                <w:szCs w:val="20"/>
              </w:rPr>
              <w:br/>
            </w:r>
          </w:p>
          <w:p w:rsidR="00417916" w:rsidRPr="00907B9A" w:rsidRDefault="00417916" w:rsidP="00394716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794432" behindDoc="1" locked="0" layoutInCell="1" allowOverlap="1" wp14:anchorId="5AAB8B93" wp14:editId="02166E42">
                  <wp:simplePos x="0" y="0"/>
                  <wp:positionH relativeFrom="column">
                    <wp:posOffset>1933575</wp:posOffset>
                  </wp:positionH>
                  <wp:positionV relativeFrom="paragraph">
                    <wp:posOffset>407035</wp:posOffset>
                  </wp:positionV>
                  <wp:extent cx="1259205" cy="1139190"/>
                  <wp:effectExtent l="0" t="0" r="10795" b="3810"/>
                  <wp:wrapTight wrapText="bothSides">
                    <wp:wrapPolygon edited="0">
                      <wp:start x="0" y="0"/>
                      <wp:lineTo x="0" y="21191"/>
                      <wp:lineTo x="21349" y="21191"/>
                      <wp:lineTo x="21349" y="0"/>
                      <wp:lineTo x="0" y="0"/>
                    </wp:wrapPolygon>
                  </wp:wrapTight>
                  <wp:docPr id="5" name="P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4473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9205" cy="1139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B1170">
              <w:rPr>
                <w:rFonts w:ascii="Times New Roman" w:hAnsi="Times New Roman"/>
                <w:position w:val="-42"/>
                <w:sz w:val="20"/>
                <w:szCs w:val="20"/>
              </w:rPr>
              <w:object w:dxaOrig="1460" w:dyaOrig="999">
                <v:shape id="_x0000_i1047" type="#_x0000_t75" style="width:1in;height:49.5pt" o:ole="">
                  <v:imagedata r:id="rId56" o:title=""/>
                </v:shape>
                <o:OLEObject Type="Embed" ProgID="Equation.DSMT4" ShapeID="_x0000_i1047" DrawAspect="Content" ObjectID="_1565008106" r:id="rId57"/>
              </w:object>
            </w:r>
          </w:p>
          <w:p w:rsidR="00417916" w:rsidRPr="00907B9A" w:rsidRDefault="00417916" w:rsidP="00394716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417916" w:rsidRPr="00907B9A" w:rsidRDefault="00417916" w:rsidP="00394716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What is </w:t>
            </w: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 xml:space="preserve">x 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equal to?</w:t>
            </w:r>
          </w:p>
          <w:p w:rsidR="00417916" w:rsidRPr="00907B9A" w:rsidRDefault="00417916" w:rsidP="00394716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417916" w:rsidRPr="00907B9A" w:rsidRDefault="00417916" w:rsidP="00394716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object w:dxaOrig="380" w:dyaOrig="220">
                <v:shape id="_x0000_i1048" type="#_x0000_t75" style="width:19.5pt;height:11.25pt" o:ole="">
                  <v:imagedata r:id="rId18" o:title=""/>
                </v:shape>
                <o:OLEObject Type="Embed" ProgID="Equation.DSMT4" ShapeID="_x0000_i1048" DrawAspect="Content" ObjectID="_1565008107" r:id="rId58"/>
              </w:objec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_______</w:t>
            </w:r>
          </w:p>
          <w:p w:rsidR="00417916" w:rsidRPr="00907B9A" w:rsidRDefault="00417916" w:rsidP="00394716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417916" w:rsidRPr="00907B9A" w:rsidRDefault="00417916" w:rsidP="00394716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bCs/>
                <w:sz w:val="20"/>
                <w:szCs w:val="20"/>
              </w:rPr>
            </w:pPr>
          </w:p>
        </w:tc>
        <w:tc>
          <w:tcPr>
            <w:tcW w:w="5040" w:type="dxa"/>
            <w:gridSpan w:val="2"/>
            <w:shd w:val="clear" w:color="auto" w:fill="auto"/>
          </w:tcPr>
          <w:p w:rsidR="00417916" w:rsidRPr="00907B9A" w:rsidRDefault="00417916" w:rsidP="00394716">
            <w:pPr>
              <w:pStyle w:val="ListParagraph"/>
              <w:numPr>
                <w:ilvl w:val="0"/>
                <w:numId w:val="1"/>
              </w:numPr>
              <w:spacing w:before="120"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  <w:r w:rsidRPr="00907B9A">
              <w:rPr>
                <w:rFonts w:ascii="Times New Roman" w:hAnsi="Times New Roman"/>
                <w:noProof/>
                <w:sz w:val="20"/>
                <w:szCs w:val="20"/>
              </w:rPr>
              <w:drawing>
                <wp:anchor distT="0" distB="0" distL="114300" distR="114300" simplePos="0" relativeHeight="251795456" behindDoc="1" locked="0" layoutInCell="1" allowOverlap="1" wp14:anchorId="31908403" wp14:editId="10253D1D">
                  <wp:simplePos x="0" y="0"/>
                  <wp:positionH relativeFrom="column">
                    <wp:posOffset>1706245</wp:posOffset>
                  </wp:positionH>
                  <wp:positionV relativeFrom="paragraph">
                    <wp:posOffset>157480</wp:posOffset>
                  </wp:positionV>
                  <wp:extent cx="1411605" cy="1139190"/>
                  <wp:effectExtent l="0" t="0" r="10795" b="3810"/>
                  <wp:wrapTight wrapText="bothSides">
                    <wp:wrapPolygon edited="0">
                      <wp:start x="0" y="0"/>
                      <wp:lineTo x="0" y="21191"/>
                      <wp:lineTo x="21377" y="21191"/>
                      <wp:lineTo x="21377" y="0"/>
                      <wp:lineTo x="0" y="0"/>
                    </wp:wrapPolygon>
                  </wp:wrapTight>
                  <wp:docPr id="6" name="P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5553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1605" cy="1139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07B9A">
              <w:rPr>
                <w:rFonts w:ascii="Times New Roman" w:eastAsia="MS Mincho" w:hAnsi="Times New Roman"/>
                <w:b/>
                <w:sz w:val="20"/>
                <w:szCs w:val="20"/>
              </w:rPr>
              <w:t xml:space="preserve">Angle Bisector: </w:t>
            </w:r>
          </w:p>
          <w:p w:rsidR="00417916" w:rsidRPr="00907B9A" w:rsidRDefault="00417916" w:rsidP="00394716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  <w:p w:rsidR="00417916" w:rsidRPr="00907B9A" w:rsidRDefault="00417916" w:rsidP="00394716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417916" w:rsidRPr="00907B9A" w:rsidRDefault="00417916" w:rsidP="00394716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object w:dxaOrig="400" w:dyaOrig="320">
                <v:shape id="_x0000_i1049" type="#_x0000_t75" style="width:19.5pt;height:16.5pt" o:ole="">
                  <v:imagedata r:id="rId20" o:title=""/>
                </v:shape>
                <o:OLEObject Type="Embed" ProgID="Equation.DSMT4" ShapeID="_x0000_i1049" DrawAspect="Content" ObjectID="_1565008108" r:id="rId59"/>
              </w:objec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bisects </w:t>
            </w:r>
            <w:r w:rsidRPr="00907B9A">
              <w:rPr>
                <w:rFonts w:ascii="Times New Roman" w:hAnsi="Times New Roman"/>
                <w:position w:val="-6"/>
                <w:sz w:val="20"/>
                <w:szCs w:val="20"/>
              </w:rPr>
              <w:object w:dxaOrig="720" w:dyaOrig="279">
                <v:shape id="_x0000_i1050" type="#_x0000_t75" style="width:36pt;height:12.75pt" o:ole="">
                  <v:imagedata r:id="rId22" o:title=""/>
                </v:shape>
                <o:OLEObject Type="Embed" ProgID="Equation.DSMT4" ShapeID="_x0000_i1050" DrawAspect="Content" ObjectID="_1565008109" r:id="rId60"/>
              </w:object>
            </w:r>
          </w:p>
          <w:p w:rsidR="00417916" w:rsidRPr="00907B9A" w:rsidRDefault="00417916" w:rsidP="00394716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1B1170">
              <w:rPr>
                <w:rFonts w:ascii="Times New Roman" w:hAnsi="Times New Roman"/>
                <w:position w:val="-26"/>
                <w:sz w:val="20"/>
                <w:szCs w:val="20"/>
              </w:rPr>
              <w:object w:dxaOrig="1480" w:dyaOrig="639">
                <v:shape id="_x0000_i1051" type="#_x0000_t75" style="width:74.25pt;height:32.25pt" o:ole="">
                  <v:imagedata r:id="rId61" o:title=""/>
                </v:shape>
                <o:OLEObject Type="Embed" ProgID="Equation.DSMT4" ShapeID="_x0000_i1051" DrawAspect="Content" ObjectID="_1565008110" r:id="rId62"/>
              </w:object>
            </w:r>
          </w:p>
          <w:p w:rsidR="00417916" w:rsidRDefault="00417916" w:rsidP="00394716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417916" w:rsidRPr="00907B9A" w:rsidRDefault="00417916" w:rsidP="00394716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>
              <w:rPr>
                <w:rFonts w:ascii="Times New Roman" w:eastAsia="MS Mincho" w:hAnsi="Times New Roman"/>
                <w:sz w:val="20"/>
                <w:szCs w:val="20"/>
              </w:rPr>
              <w:t>What are</w: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 </w:t>
            </w:r>
            <w:r w:rsidRPr="00907B9A">
              <w:rPr>
                <w:rFonts w:ascii="Times New Roman" w:eastAsia="MS Mincho" w:hAnsi="Times New Roman"/>
                <w:i/>
                <w:sz w:val="20"/>
                <w:szCs w:val="20"/>
              </w:rPr>
              <w:t xml:space="preserve">x </w:t>
            </w:r>
            <w:proofErr w:type="gramStart"/>
            <w:r w:rsidRPr="00907B9A">
              <w:rPr>
                <w:rFonts w:ascii="Times New Roman" w:eastAsia="MS Mincho" w:hAnsi="Times New Roman"/>
                <w:sz w:val="20"/>
                <w:szCs w:val="20"/>
              </w:rPr>
              <w:t xml:space="preserve">and </w:t>
            </w:r>
            <w:proofErr w:type="gramEnd"/>
            <w:r w:rsidRPr="00907B9A">
              <w:rPr>
                <w:rFonts w:ascii="Times New Roman" w:hAnsi="Times New Roman"/>
                <w:position w:val="-6"/>
                <w:sz w:val="20"/>
                <w:szCs w:val="20"/>
              </w:rPr>
              <w:object w:dxaOrig="900" w:dyaOrig="279">
                <v:shape id="_x0000_i1052" type="#_x0000_t75" style="width:45.75pt;height:12.75pt" o:ole="">
                  <v:imagedata r:id="rId27" o:title=""/>
                </v:shape>
                <o:OLEObject Type="Embed" ProgID="Equation.DSMT4" ShapeID="_x0000_i1052" DrawAspect="Content" ObjectID="_1565008111" r:id="rId63"/>
              </w:objec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?</w:t>
            </w:r>
          </w:p>
          <w:p w:rsidR="00417916" w:rsidRPr="00907B9A" w:rsidRDefault="00417916" w:rsidP="00394716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  <w:p w:rsidR="00417916" w:rsidRPr="00907B9A" w:rsidRDefault="00417916" w:rsidP="00394716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object w:dxaOrig="380" w:dyaOrig="220">
                <v:shape id="_x0000_i1053" type="#_x0000_t75" style="width:19.5pt;height:11.25pt" o:ole="">
                  <v:imagedata r:id="rId18" o:title=""/>
                </v:shape>
                <o:OLEObject Type="Embed" ProgID="Equation.DSMT4" ShapeID="_x0000_i1053" DrawAspect="Content" ObjectID="_1565008112" r:id="rId64"/>
              </w:objec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_______</w:t>
            </w:r>
          </w:p>
          <w:p w:rsidR="00417916" w:rsidRPr="00907B9A" w:rsidRDefault="00417916" w:rsidP="00394716">
            <w:pPr>
              <w:spacing w:after="0" w:line="240" w:lineRule="auto"/>
              <w:rPr>
                <w:rFonts w:ascii="Times New Roman" w:eastAsia="MS Mincho" w:hAnsi="Times New Roman" w:cs="Times New Roman"/>
                <w:sz w:val="20"/>
                <w:szCs w:val="20"/>
              </w:rPr>
            </w:pPr>
          </w:p>
          <w:p w:rsidR="00417916" w:rsidRPr="00907B9A" w:rsidRDefault="00417916" w:rsidP="00394716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  <w:r w:rsidRPr="00907B9A">
              <w:rPr>
                <w:rFonts w:ascii="Times New Roman" w:hAnsi="Times New Roman"/>
                <w:sz w:val="20"/>
                <w:szCs w:val="20"/>
              </w:rPr>
              <w:object w:dxaOrig="1080" w:dyaOrig="279">
                <v:shape id="_x0000_i1054" type="#_x0000_t75" style="width:54.75pt;height:12.75pt" o:ole="">
                  <v:imagedata r:id="rId30" o:title=""/>
                </v:shape>
                <o:OLEObject Type="Embed" ProgID="Equation.DSMT4" ShapeID="_x0000_i1054" DrawAspect="Content" ObjectID="_1565008113" r:id="rId65"/>
              </w:object>
            </w:r>
            <w:r w:rsidRPr="00907B9A">
              <w:rPr>
                <w:rFonts w:ascii="Times New Roman" w:eastAsia="MS Mincho" w:hAnsi="Times New Roman"/>
                <w:sz w:val="20"/>
                <w:szCs w:val="20"/>
              </w:rPr>
              <w:t>______</w:t>
            </w:r>
          </w:p>
        </w:tc>
        <w:tc>
          <w:tcPr>
            <w:tcW w:w="3659" w:type="dxa"/>
            <w:tcBorders>
              <w:top w:val="nil"/>
            </w:tcBorders>
            <w:shd w:val="clear" w:color="auto" w:fill="auto"/>
          </w:tcPr>
          <w:p w:rsidR="00417916" w:rsidRPr="00907B9A" w:rsidRDefault="00417916" w:rsidP="00394716">
            <w:pPr>
              <w:pStyle w:val="ListParagraph"/>
              <w:spacing w:after="0" w:line="240" w:lineRule="auto"/>
              <w:rPr>
                <w:rFonts w:ascii="Times New Roman" w:eastAsia="MS Mincho" w:hAnsi="Times New Roman"/>
                <w:sz w:val="20"/>
                <w:szCs w:val="20"/>
              </w:rPr>
            </w:pPr>
          </w:p>
          <w:p w:rsidR="00417916" w:rsidRPr="000C4B3E" w:rsidRDefault="00417916" w:rsidP="00394716">
            <w:pPr>
              <w:spacing w:before="120"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</w:tc>
      </w:tr>
      <w:tr w:rsidR="00417916" w:rsidRPr="00907B9A" w:rsidTr="00394716">
        <w:tc>
          <w:tcPr>
            <w:tcW w:w="14634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417916" w:rsidRPr="00665853" w:rsidRDefault="00417916" w:rsidP="00394716">
            <w:pPr>
              <w:spacing w:before="120" w:after="0" w:line="240" w:lineRule="auto"/>
              <w:rPr>
                <w:rFonts w:ascii="Times New Roman" w:hAnsi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</w:rPr>
              <w:t>For 9-10</w:t>
            </w:r>
            <w:r w:rsidRPr="00665853">
              <w:rPr>
                <w:rFonts w:ascii="Times New Roman" w:hAnsi="Times New Roman"/>
                <w:noProof/>
                <w:sz w:val="20"/>
                <w:szCs w:val="20"/>
              </w:rPr>
              <w:t xml:space="preserve">, suppose </w:t>
            </w:r>
            <w:r w:rsidRPr="004B7EA7">
              <w:rPr>
                <w:rFonts w:ascii="Times New Roman" w:hAnsi="Times New Roman"/>
                <w:noProof/>
                <w:position w:val="-6"/>
                <w:sz w:val="20"/>
                <w:szCs w:val="20"/>
              </w:rPr>
              <w:object w:dxaOrig="999" w:dyaOrig="340">
                <v:shape id="_x0000_i1055" type="#_x0000_t75" style="width:50.25pt;height:17.25pt" o:ole="">
                  <v:imagedata r:id="rId32" o:title=""/>
                </v:shape>
                <o:OLEObject Type="Embed" ProgID="Equation.DSMT4" ShapeID="_x0000_i1055" DrawAspect="Content" ObjectID="_1565008114" r:id="rId66"/>
              </w:object>
            </w:r>
            <w:r w:rsidRPr="00665853">
              <w:rPr>
                <w:rFonts w:ascii="Times New Roman" w:hAnsi="Times New Roman"/>
                <w:noProof/>
                <w:sz w:val="20"/>
                <w:szCs w:val="20"/>
              </w:rPr>
              <w:t xml:space="preserve">.  For each set, solve for x, and find the length of each segment.  </w:t>
            </w:r>
          </w:p>
          <w:p w:rsidR="00417916" w:rsidRDefault="00417916" w:rsidP="00394716">
            <w:pPr>
              <w:pStyle w:val="ListParagraph"/>
              <w:numPr>
                <w:ilvl w:val="0"/>
                <w:numId w:val="1"/>
              </w:numPr>
              <w:spacing w:before="120" w:after="0" w:line="240" w:lineRule="auto"/>
              <w:rPr>
                <w:rFonts w:ascii="Times New Roman" w:hAnsi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</w:rPr>
              <w:t>RS = 6</w:t>
            </w:r>
            <w:r w:rsidRPr="00665853">
              <w:rPr>
                <w:rFonts w:ascii="Times New Roman" w:hAnsi="Times New Roman"/>
                <w:noProof/>
                <w:sz w:val="20"/>
                <w:szCs w:val="20"/>
              </w:rPr>
              <w:t>x + 17,  MN = 7x – 15</w:t>
            </w:r>
            <w:r w:rsidRPr="00665853">
              <w:rPr>
                <w:rFonts w:ascii="Times New Roman" w:hAnsi="Times New Roman"/>
                <w:noProof/>
                <w:sz w:val="20"/>
                <w:szCs w:val="20"/>
              </w:rPr>
              <w:tab/>
            </w:r>
            <w:r w:rsidRPr="00665853">
              <w:rPr>
                <w:rFonts w:ascii="Times New Roman" w:hAnsi="Times New Roman"/>
                <w:noProof/>
                <w:sz w:val="20"/>
                <w:szCs w:val="20"/>
              </w:rPr>
              <w:tab/>
            </w:r>
            <w:r w:rsidRPr="00665853">
              <w:rPr>
                <w:rFonts w:ascii="Times New Roman" w:hAnsi="Times New Roman"/>
                <w:noProof/>
                <w:sz w:val="20"/>
                <w:szCs w:val="20"/>
              </w:rPr>
              <w:tab/>
              <w:t xml:space="preserve">                                        </w: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w:t xml:space="preserve">                          10.</w:t>
            </w:r>
            <w:r w:rsidRPr="00665853">
              <w:rPr>
                <w:rFonts w:ascii="Times New Roman" w:hAnsi="Times New Roman"/>
                <w:noProof/>
                <w:sz w:val="20"/>
                <w:szCs w:val="20"/>
              </w:rPr>
              <w:t xml:space="preserve">  RS = </w: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w:t>2</w:t>
            </w:r>
            <w:r w:rsidRPr="00665853">
              <w:rPr>
                <w:rFonts w:ascii="Times New Roman" w:hAnsi="Times New Roman"/>
                <w:noProof/>
                <w:sz w:val="20"/>
                <w:szCs w:val="20"/>
              </w:rPr>
              <w:t xml:space="preserve">x + 10,  MN = </w: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w:t>9</w:t>
            </w:r>
            <w:r w:rsidRPr="00665853">
              <w:rPr>
                <w:rFonts w:ascii="Times New Roman" w:hAnsi="Times New Roman"/>
                <w:noProof/>
                <w:sz w:val="20"/>
                <w:szCs w:val="20"/>
              </w:rPr>
              <w:t>x + 4</w:t>
            </w:r>
          </w:p>
          <w:p w:rsidR="00417916" w:rsidRDefault="00417916" w:rsidP="00394716">
            <w:pPr>
              <w:spacing w:before="120" w:after="0" w:line="240" w:lineRule="auto"/>
              <w:rPr>
                <w:rFonts w:ascii="Times New Roman" w:hAnsi="Times New Roman"/>
                <w:noProof/>
                <w:sz w:val="20"/>
                <w:szCs w:val="20"/>
              </w:rPr>
            </w:pPr>
          </w:p>
          <w:p w:rsidR="00417916" w:rsidRDefault="00417916" w:rsidP="00394716">
            <w:pPr>
              <w:spacing w:before="120" w:after="0" w:line="240" w:lineRule="auto"/>
              <w:rPr>
                <w:rFonts w:ascii="Times New Roman" w:hAnsi="Times New Roman"/>
                <w:noProof/>
                <w:sz w:val="20"/>
                <w:szCs w:val="20"/>
              </w:rPr>
            </w:pPr>
          </w:p>
          <w:p w:rsidR="00417916" w:rsidRDefault="00417916" w:rsidP="00394716">
            <w:pPr>
              <w:spacing w:before="120" w:after="0" w:line="240" w:lineRule="auto"/>
              <w:rPr>
                <w:rFonts w:ascii="Times New Roman" w:hAnsi="Times New Roman"/>
                <w:noProof/>
                <w:sz w:val="20"/>
                <w:szCs w:val="20"/>
              </w:rPr>
            </w:pPr>
          </w:p>
          <w:p w:rsidR="00417916" w:rsidRDefault="00417916" w:rsidP="00394716">
            <w:pPr>
              <w:spacing w:before="120" w:after="0" w:line="240" w:lineRule="auto"/>
              <w:rPr>
                <w:rFonts w:ascii="Times New Roman" w:hAnsi="Times New Roman"/>
                <w:noProof/>
                <w:sz w:val="20"/>
                <w:szCs w:val="20"/>
              </w:rPr>
            </w:pPr>
          </w:p>
          <w:p w:rsidR="00417916" w:rsidRPr="00665853" w:rsidRDefault="00417916" w:rsidP="00394716">
            <w:pPr>
              <w:spacing w:before="120" w:after="0" w:line="240" w:lineRule="auto"/>
              <w:rPr>
                <w:rFonts w:ascii="Times New Roman" w:hAnsi="Times New Roman"/>
                <w:noProof/>
                <w:sz w:val="20"/>
                <w:szCs w:val="20"/>
              </w:rPr>
            </w:pPr>
          </w:p>
          <w:p w:rsidR="00417916" w:rsidRPr="00665853" w:rsidRDefault="00417916" w:rsidP="00394716">
            <w:pPr>
              <w:pStyle w:val="ListParagraph"/>
              <w:spacing w:before="120" w:after="0" w:line="240" w:lineRule="auto"/>
              <w:rPr>
                <w:rFonts w:ascii="Times New Roman" w:hAnsi="Times New Roman"/>
                <w:noProof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</w:rPr>
              <w:t xml:space="preserve"> </w:t>
            </w:r>
            <w:r w:rsidRPr="00665853">
              <w:rPr>
                <w:rFonts w:ascii="Times New Roman" w:hAnsi="Times New Roman"/>
                <w:noProof/>
                <w:sz w:val="20"/>
                <w:szCs w:val="20"/>
              </w:rPr>
              <w:t xml:space="preserve">x = ______  RS  = ____  MN = ____                                                                                 </w:t>
            </w:r>
            <w:r>
              <w:rPr>
                <w:rFonts w:ascii="Times New Roman" w:hAnsi="Times New Roman"/>
                <w:noProof/>
                <w:sz w:val="20"/>
                <w:szCs w:val="20"/>
              </w:rPr>
              <w:t xml:space="preserve">                  </w:t>
            </w:r>
            <w:r w:rsidRPr="00665853">
              <w:rPr>
                <w:rFonts w:ascii="Times New Roman" w:hAnsi="Times New Roman"/>
                <w:noProof/>
                <w:sz w:val="20"/>
                <w:szCs w:val="20"/>
              </w:rPr>
              <w:t xml:space="preserve">  x = ______  RS  = ____  MN = ____</w:t>
            </w:r>
          </w:p>
          <w:p w:rsidR="00417916" w:rsidRPr="00907B9A" w:rsidRDefault="00417916" w:rsidP="00394716">
            <w:pPr>
              <w:pStyle w:val="ListParagraph"/>
              <w:spacing w:before="120" w:after="0" w:line="240" w:lineRule="auto"/>
              <w:rPr>
                <w:rFonts w:ascii="Times New Roman" w:eastAsia="MS Mincho" w:hAnsi="Times New Roman"/>
                <w:b/>
                <w:sz w:val="20"/>
                <w:szCs w:val="20"/>
              </w:rPr>
            </w:pPr>
          </w:p>
        </w:tc>
      </w:tr>
    </w:tbl>
    <w:p w:rsidR="00417916" w:rsidRPr="00907B9A" w:rsidRDefault="00417916" w:rsidP="00665853">
      <w:pPr>
        <w:rPr>
          <w:rFonts w:ascii="Times New Roman" w:hAnsi="Times New Roman" w:cs="Times New Roman"/>
          <w:sz w:val="20"/>
          <w:szCs w:val="20"/>
        </w:rPr>
      </w:pPr>
      <w:bookmarkStart w:id="0" w:name="_GoBack"/>
      <w:bookmarkEnd w:id="0"/>
    </w:p>
    <w:sectPr w:rsidR="00417916" w:rsidRPr="00907B9A" w:rsidSect="00875DBE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T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906D79"/>
    <w:multiLevelType w:val="hybridMultilevel"/>
    <w:tmpl w:val="A47A7B70"/>
    <w:lvl w:ilvl="0" w:tplc="A6349F6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DD8416D"/>
    <w:multiLevelType w:val="hybridMultilevel"/>
    <w:tmpl w:val="74987044"/>
    <w:lvl w:ilvl="0" w:tplc="2FA63ED2">
      <w:start w:val="1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EF04995"/>
    <w:multiLevelType w:val="hybridMultilevel"/>
    <w:tmpl w:val="9F3412AC"/>
    <w:lvl w:ilvl="0" w:tplc="C516795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4D7E33D6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26319D2"/>
    <w:multiLevelType w:val="hybridMultilevel"/>
    <w:tmpl w:val="846EF39C"/>
    <w:lvl w:ilvl="0" w:tplc="3814E1E4">
      <w:start w:val="1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4A109FF"/>
    <w:multiLevelType w:val="hybridMultilevel"/>
    <w:tmpl w:val="02BC4850"/>
    <w:lvl w:ilvl="0" w:tplc="8EBE8886">
      <w:start w:val="1"/>
      <w:numFmt w:val="lowerLetter"/>
      <w:lvlText w:val="%1."/>
      <w:lvlJc w:val="left"/>
      <w:pPr>
        <w:ind w:left="66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1" w:hanging="360"/>
      </w:pPr>
    </w:lvl>
    <w:lvl w:ilvl="2" w:tplc="0409001B" w:tentative="1">
      <w:start w:val="1"/>
      <w:numFmt w:val="lowerRoman"/>
      <w:lvlText w:val="%3."/>
      <w:lvlJc w:val="right"/>
      <w:pPr>
        <w:ind w:left="2101" w:hanging="180"/>
      </w:pPr>
    </w:lvl>
    <w:lvl w:ilvl="3" w:tplc="0409000F" w:tentative="1">
      <w:start w:val="1"/>
      <w:numFmt w:val="decimal"/>
      <w:lvlText w:val="%4."/>
      <w:lvlJc w:val="left"/>
      <w:pPr>
        <w:ind w:left="2821" w:hanging="360"/>
      </w:pPr>
    </w:lvl>
    <w:lvl w:ilvl="4" w:tplc="04090019" w:tentative="1">
      <w:start w:val="1"/>
      <w:numFmt w:val="lowerLetter"/>
      <w:lvlText w:val="%5."/>
      <w:lvlJc w:val="left"/>
      <w:pPr>
        <w:ind w:left="3541" w:hanging="360"/>
      </w:pPr>
    </w:lvl>
    <w:lvl w:ilvl="5" w:tplc="0409001B" w:tentative="1">
      <w:start w:val="1"/>
      <w:numFmt w:val="lowerRoman"/>
      <w:lvlText w:val="%6."/>
      <w:lvlJc w:val="right"/>
      <w:pPr>
        <w:ind w:left="4261" w:hanging="180"/>
      </w:pPr>
    </w:lvl>
    <w:lvl w:ilvl="6" w:tplc="0409000F" w:tentative="1">
      <w:start w:val="1"/>
      <w:numFmt w:val="decimal"/>
      <w:lvlText w:val="%7."/>
      <w:lvlJc w:val="left"/>
      <w:pPr>
        <w:ind w:left="4981" w:hanging="360"/>
      </w:pPr>
    </w:lvl>
    <w:lvl w:ilvl="7" w:tplc="04090019" w:tentative="1">
      <w:start w:val="1"/>
      <w:numFmt w:val="lowerLetter"/>
      <w:lvlText w:val="%8."/>
      <w:lvlJc w:val="left"/>
      <w:pPr>
        <w:ind w:left="5701" w:hanging="360"/>
      </w:pPr>
    </w:lvl>
    <w:lvl w:ilvl="8" w:tplc="0409001B" w:tentative="1">
      <w:start w:val="1"/>
      <w:numFmt w:val="lowerRoman"/>
      <w:lvlText w:val="%9."/>
      <w:lvlJc w:val="right"/>
      <w:pPr>
        <w:ind w:left="6421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3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7B9A"/>
    <w:rsid w:val="00065670"/>
    <w:rsid w:val="000C4B3E"/>
    <w:rsid w:val="001D1BF6"/>
    <w:rsid w:val="003A11BD"/>
    <w:rsid w:val="00417916"/>
    <w:rsid w:val="004B7EA7"/>
    <w:rsid w:val="006516FE"/>
    <w:rsid w:val="00665853"/>
    <w:rsid w:val="006D4950"/>
    <w:rsid w:val="007119FA"/>
    <w:rsid w:val="00727EF8"/>
    <w:rsid w:val="0073231C"/>
    <w:rsid w:val="0082323D"/>
    <w:rsid w:val="00874771"/>
    <w:rsid w:val="00875DBE"/>
    <w:rsid w:val="008E37B8"/>
    <w:rsid w:val="00907B9A"/>
    <w:rsid w:val="00C22E11"/>
    <w:rsid w:val="00C64F19"/>
    <w:rsid w:val="00EC2081"/>
    <w:rsid w:val="00EC6D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396A419-3919-43BF-83A1-4EA6815DD6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907B9A"/>
    <w:pPr>
      <w:keepNext/>
      <w:spacing w:after="0" w:line="240" w:lineRule="auto"/>
      <w:outlineLvl w:val="1"/>
    </w:pPr>
    <w:rPr>
      <w:rFonts w:ascii="Comic Sans MS" w:eastAsia="Times New Roman" w:hAnsi="Comic Sans MS" w:cs="Times New Roman"/>
      <w:sz w:val="24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907B9A"/>
    <w:rPr>
      <w:rFonts w:ascii="Comic Sans MS" w:eastAsia="Times New Roman" w:hAnsi="Comic Sans MS" w:cs="Times New Roman"/>
      <w:sz w:val="24"/>
      <w:szCs w:val="24"/>
      <w:u w:val="single"/>
    </w:rPr>
  </w:style>
  <w:style w:type="paragraph" w:styleId="ListParagraph">
    <w:name w:val="List Paragraph"/>
    <w:basedOn w:val="Normal"/>
    <w:uiPriority w:val="34"/>
    <w:qFormat/>
    <w:rsid w:val="00907B9A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paragraph" w:styleId="CommentText">
    <w:name w:val="annotation text"/>
    <w:basedOn w:val="Normal"/>
    <w:link w:val="CommentTextChar"/>
    <w:uiPriority w:val="99"/>
    <w:unhideWhenUsed/>
    <w:rsid w:val="00907B9A"/>
    <w:pPr>
      <w:spacing w:after="20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07B9A"/>
    <w:rPr>
      <w:rFonts w:ascii="Calibri" w:eastAsia="Calibri" w:hAnsi="Calibri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179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1791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3.png"/><Relationship Id="rId39" Type="http://schemas.openxmlformats.org/officeDocument/2006/relationships/image" Target="media/image19.emf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image" Target="media/image22.emf"/><Relationship Id="rId47" Type="http://schemas.openxmlformats.org/officeDocument/2006/relationships/oleObject" Target="embeddings/oleObject17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8.bin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18.wmf"/><Relationship Id="rId40" Type="http://schemas.openxmlformats.org/officeDocument/2006/relationships/image" Target="media/image20.emf"/><Relationship Id="rId45" Type="http://schemas.openxmlformats.org/officeDocument/2006/relationships/image" Target="media/image25.emf"/><Relationship Id="rId53" Type="http://schemas.openxmlformats.org/officeDocument/2006/relationships/image" Target="media/image29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7.wmf"/><Relationship Id="rId57" Type="http://schemas.openxmlformats.org/officeDocument/2006/relationships/oleObject" Target="embeddings/oleObject23.bin"/><Relationship Id="rId61" Type="http://schemas.openxmlformats.org/officeDocument/2006/relationships/image" Target="media/image3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4.e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3.emf"/><Relationship Id="rId48" Type="http://schemas.openxmlformats.org/officeDocument/2006/relationships/oleObject" Target="embeddings/oleObject18.bin"/><Relationship Id="rId56" Type="http://schemas.openxmlformats.org/officeDocument/2006/relationships/image" Target="media/image30.wmf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2.bin"/><Relationship Id="rId51" Type="http://schemas.openxmlformats.org/officeDocument/2006/relationships/image" Target="media/image28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6.wmf"/><Relationship Id="rId59" Type="http://schemas.openxmlformats.org/officeDocument/2006/relationships/oleObject" Target="embeddings/oleObject25.bin"/><Relationship Id="rId67" Type="http://schemas.openxmlformats.org/officeDocument/2006/relationships/fontTable" Target="fontTable.xml"/><Relationship Id="rId20" Type="http://schemas.openxmlformats.org/officeDocument/2006/relationships/image" Target="media/image10.wmf"/><Relationship Id="rId41" Type="http://schemas.openxmlformats.org/officeDocument/2006/relationships/image" Target="media/image21.e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645</Words>
  <Characters>367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43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ra Doan</dc:creator>
  <cp:keywords/>
  <dc:description/>
  <cp:lastModifiedBy>Kimberly Petway</cp:lastModifiedBy>
  <cp:revision>2</cp:revision>
  <cp:lastPrinted>2017-08-23T19:25:00Z</cp:lastPrinted>
  <dcterms:created xsi:type="dcterms:W3CDTF">2017-08-23T19:41:00Z</dcterms:created>
  <dcterms:modified xsi:type="dcterms:W3CDTF">2017-08-23T19:41:00Z</dcterms:modified>
</cp:coreProperties>
</file>